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8467B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08BF27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3E05814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209FC33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EFCF1D5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C120DE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BAC6073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5#</w:t>
            </w:r>
            <w:bookmarkEnd w:id="2"/>
          </w:p>
        </w:tc>
      </w:tr>
      <w:tr w:rsidR="00794676" w:rsidRPr="00D40158" w14:paraId="0AD0DA6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D656A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1C6986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14:paraId="29C89E5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5712A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C73992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B5B199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6ED8E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783EE5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63D7DDC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F22A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54C86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CD78F8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6540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65B6FA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4D5862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A9B51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D94E9A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8C46DC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87C2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94F0D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CCF235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2B3C26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534FCB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15日</w:t>
              </w:r>
            </w:smartTag>
            <w:bookmarkEnd w:id="7"/>
          </w:p>
        </w:tc>
      </w:tr>
    </w:tbl>
    <w:p w14:paraId="118C7371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8EB29A3" wp14:editId="00A91E6C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5628F" w14:textId="77777777" w:rsidR="0038289B" w:rsidRDefault="0038289B">
      <w:pPr>
        <w:spacing w:line="240" w:lineRule="atLeast"/>
        <w:jc w:val="center"/>
        <w:rPr>
          <w:rFonts w:ascii="宋体" w:hAnsi="宋体"/>
        </w:rPr>
      </w:pPr>
    </w:p>
    <w:p w14:paraId="1F12DDBF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156899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1D19B0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135A06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5BB0ACA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FE97C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B61381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737DCC86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3DB8F3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9119B4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024F5B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C1C2E8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03303C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80817963</w:t>
            </w:r>
            <w:bookmarkEnd w:id="11"/>
          </w:p>
        </w:tc>
      </w:tr>
    </w:tbl>
    <w:p w14:paraId="04F309BB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AC910C3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0E951423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832299B" w14:textId="77777777" w:rsidR="003419E3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0493005" w:history="1">
        <w:r w:rsidR="003419E3" w:rsidRPr="00C53E9D">
          <w:rPr>
            <w:rStyle w:val="a8"/>
          </w:rPr>
          <w:t>1</w:t>
        </w:r>
        <w:r w:rsidR="003419E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419E3" w:rsidRPr="00C53E9D">
          <w:rPr>
            <w:rStyle w:val="a8"/>
          </w:rPr>
          <w:t>建筑概况</w:t>
        </w:r>
        <w:r w:rsidR="003419E3">
          <w:rPr>
            <w:webHidden/>
          </w:rPr>
          <w:tab/>
        </w:r>
        <w:r w:rsidR="003419E3">
          <w:rPr>
            <w:webHidden/>
          </w:rPr>
          <w:fldChar w:fldCharType="begin"/>
        </w:r>
        <w:r w:rsidR="003419E3">
          <w:rPr>
            <w:webHidden/>
          </w:rPr>
          <w:instrText xml:space="preserve"> PAGEREF _Toc90493005 \h </w:instrText>
        </w:r>
        <w:r w:rsidR="003419E3">
          <w:rPr>
            <w:webHidden/>
          </w:rPr>
        </w:r>
        <w:r w:rsidR="003419E3">
          <w:rPr>
            <w:webHidden/>
          </w:rPr>
          <w:fldChar w:fldCharType="separate"/>
        </w:r>
        <w:r w:rsidR="003419E3">
          <w:rPr>
            <w:webHidden/>
          </w:rPr>
          <w:t>3</w:t>
        </w:r>
        <w:r w:rsidR="003419E3">
          <w:rPr>
            <w:webHidden/>
          </w:rPr>
          <w:fldChar w:fldCharType="end"/>
        </w:r>
      </w:hyperlink>
    </w:p>
    <w:p w14:paraId="0772DD34" w14:textId="77777777" w:rsidR="003419E3" w:rsidRDefault="003419E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93006" w:history="1">
        <w:r w:rsidRPr="00C53E9D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53E9D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C9CC8B7" w14:textId="77777777" w:rsidR="003419E3" w:rsidRDefault="003419E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93007" w:history="1">
        <w:r w:rsidRPr="00C53E9D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53E9D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5CCF07F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08" w:history="1">
        <w:r w:rsidRPr="00C53E9D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232EDB6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09" w:history="1">
        <w:r w:rsidRPr="00C53E9D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6D63417" w14:textId="77777777" w:rsidR="003419E3" w:rsidRDefault="003419E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93010" w:history="1">
        <w:r w:rsidRPr="00C53E9D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53E9D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2990915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11" w:history="1">
        <w:r w:rsidRPr="00C53E9D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3FE4358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12" w:history="1">
        <w:r w:rsidRPr="00C53E9D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C6A6335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13" w:history="1">
        <w:r w:rsidRPr="00C53E9D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86CB2BB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14" w:history="1">
        <w:r w:rsidRPr="00C53E9D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D119EE7" w14:textId="77777777" w:rsidR="003419E3" w:rsidRDefault="003419E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93015" w:history="1">
        <w:r w:rsidRPr="00C53E9D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53E9D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809DE23" w14:textId="77777777" w:rsidR="003419E3" w:rsidRDefault="003419E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93016" w:history="1">
        <w:r w:rsidRPr="00C53E9D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53E9D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D9B8C80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17" w:history="1">
        <w:r w:rsidRPr="00C53E9D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369F5A6" w14:textId="77777777" w:rsidR="003419E3" w:rsidRDefault="003419E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93018" w:history="1">
        <w:r w:rsidRPr="00C53E9D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301B18E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19" w:history="1">
        <w:r w:rsidRPr="00C53E9D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3055CAC" w14:textId="77777777" w:rsidR="003419E3" w:rsidRDefault="003419E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93020" w:history="1">
        <w:r w:rsidRPr="00C53E9D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FC0DBEB" w14:textId="77777777" w:rsidR="003419E3" w:rsidRDefault="003419E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93021" w:history="1">
        <w:r w:rsidRPr="00C53E9D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53E9D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34C1B15F" w14:textId="77777777" w:rsidR="003419E3" w:rsidRDefault="003419E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93022" w:history="1">
        <w:r w:rsidRPr="00C53E9D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53E9D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930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5BE4BAD" w14:textId="77777777" w:rsidR="00794676" w:rsidRDefault="00794676" w:rsidP="00794676">
      <w:pPr>
        <w:spacing w:line="240" w:lineRule="atLeast"/>
      </w:pPr>
      <w:r>
        <w:fldChar w:fldCharType="end"/>
      </w:r>
    </w:p>
    <w:p w14:paraId="7069EE3B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AE54B17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0493005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0CBDAC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97E7C5C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475A871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5#</w:t>
            </w:r>
            <w:bookmarkEnd w:id="14"/>
          </w:p>
        </w:tc>
      </w:tr>
      <w:tr w:rsidR="00794676" w:rsidRPr="005816EB" w14:paraId="54A58A8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794FB6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97E7D9C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14:paraId="3B005BC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DC1755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1BEE82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03DC71A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21814C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7CD817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1EB7C9B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0BC6048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E1372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B0CF956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14:paraId="563D22B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6A86FE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DAE2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683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A7F9E6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26A24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D06D75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3B39C5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CEC29E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B0FAEDA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3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F0177B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C808EF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AF974C5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剪力墙结构</w:t>
            </w:r>
            <w:bookmarkEnd w:id="25"/>
          </w:p>
        </w:tc>
      </w:tr>
    </w:tbl>
    <w:p w14:paraId="265A92A1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0493006"/>
      <w:bookmarkEnd w:id="13"/>
      <w:r>
        <w:rPr>
          <w:rFonts w:hint="eastAsia"/>
        </w:rPr>
        <w:t>评价依据</w:t>
      </w:r>
      <w:bookmarkEnd w:id="27"/>
    </w:p>
    <w:bookmarkEnd w:id="26"/>
    <w:p w14:paraId="7BB7FABC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四川省居住建筑节能</w:t>
      </w:r>
      <w:r>
        <w:rPr>
          <w:rFonts w:hint="eastAsia"/>
        </w:rPr>
        <w:t>65%</w:t>
      </w:r>
      <w:r>
        <w:rPr>
          <w:rFonts w:hint="eastAsia"/>
        </w:rPr>
        <w:t>设计导则</w:t>
      </w:r>
      <w:bookmarkEnd w:id="28"/>
    </w:p>
    <w:p w14:paraId="5C1AECBD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0FF904F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5F40970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4BEEC7D3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274D327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0493007"/>
      <w:r>
        <w:rPr>
          <w:rFonts w:hint="eastAsia"/>
        </w:rPr>
        <w:t>评价目标与方法</w:t>
      </w:r>
      <w:bookmarkEnd w:id="30"/>
    </w:p>
    <w:p w14:paraId="76D54F6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0493008"/>
      <w:r>
        <w:rPr>
          <w:rFonts w:hint="eastAsia"/>
          <w:kern w:val="2"/>
        </w:rPr>
        <w:t>评价目标</w:t>
      </w:r>
      <w:bookmarkEnd w:id="31"/>
    </w:p>
    <w:p w14:paraId="705483F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556F796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4652E81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0493009"/>
      <w:r>
        <w:rPr>
          <w:rFonts w:hint="eastAsia"/>
          <w:kern w:val="2"/>
        </w:rPr>
        <w:t>评价方法</w:t>
      </w:r>
      <w:bookmarkEnd w:id="32"/>
    </w:p>
    <w:p w14:paraId="58B5CBD3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15949FF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36E1AB5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978AE8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5CB4FCC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3C1232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695E81C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42036AB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820F97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40E488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301532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4DF355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20F0DE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49E18D2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FF637B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3153C8">
              <w:rPr>
                <w:position w:val="-9"/>
              </w:rPr>
              <w:pict w14:anchorId="19BB3E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419E3">
              <w:rPr>
                <w:position w:val="-9"/>
              </w:rPr>
              <w:pict w14:anchorId="3F490FFB">
                <v:shape id="_x0000_i1071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3C339A7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3875F8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B69CB0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102AE4E4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89BC5EF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B054A1F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264329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4F9817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2E8BC5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58D8CE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609CBA1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8F5CA8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867B10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CFF296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3E4B979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8AC3B5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26E218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CC1604D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0D5BC2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3153C8">
              <w:rPr>
                <w:position w:val="-9"/>
              </w:rPr>
              <w:pict w14:anchorId="70F6E90C">
                <v:shape id="_x0000_i1027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419E3">
              <w:rPr>
                <w:position w:val="-9"/>
              </w:rPr>
              <w:pict w14:anchorId="4B575B88">
                <v:shape id="_x0000_i1072" type="#_x0000_t75" style="width:27.0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2A0D846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2F95CBA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0B361F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1982637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4FEE752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15F5914">
          <v:shape id="_x0000_i1029" type="#_x0000_t75" style="width:29.95pt;height:14.4pt" o:ole="">
            <v:imagedata r:id="rId11" o:title=""/>
          </v:shape>
          <o:OLEObject Type="Embed" ProgID="Equation.DSMT4" ShapeID="_x0000_i1029" DrawAspect="Content" ObjectID="_170110586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3153C8">
        <w:rPr>
          <w:position w:val="-6"/>
        </w:rPr>
        <w:pict w14:anchorId="71E94AF3">
          <v:shape id="_x0000_i103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419E3">
        <w:rPr>
          <w:position w:val="-6"/>
        </w:rPr>
        <w:pict w14:anchorId="1DED41B1">
          <v:shape id="_x0000_i1073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1FCF860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3153C8">
        <w:rPr>
          <w:position w:val="-8"/>
        </w:rPr>
        <w:pict w14:anchorId="31FDEF0E">
          <v:shape id="_x0000_i1032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419E3">
        <w:rPr>
          <w:position w:val="-8"/>
        </w:rPr>
        <w:pict w14:anchorId="75C8B80F">
          <v:shape id="_x0000_i107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0D14E92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3153C8">
        <w:rPr>
          <w:rFonts w:ascii="宋体" w:hAnsi="宋体"/>
          <w:position w:val="-8"/>
        </w:rPr>
        <w:pict w14:anchorId="304A1EB2">
          <v:shape id="_x0000_i103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419E3">
        <w:rPr>
          <w:rFonts w:ascii="宋体" w:hAnsi="宋体"/>
          <w:position w:val="-8"/>
        </w:rPr>
        <w:pict w14:anchorId="26886743">
          <v:shape id="_x0000_i107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8C00CC2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1AB6408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CD62A8C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F2B1CD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3FE5818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23"/>
        </w:rPr>
        <w:pict w14:anchorId="59EE2B96">
          <v:shape id="_x0000_i1036" type="#_x0000_t75" style="width:44.3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23"/>
        </w:rPr>
        <w:pict w14:anchorId="210B06D1">
          <v:shape id="_x0000_i1076" type="#_x0000_t75" style="width:44.3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F867173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24"/>
        </w:rPr>
        <w:pict w14:anchorId="3F1133ED">
          <v:shape id="_x0000_i1038" type="#_x0000_t75" style="width:8.0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24"/>
        </w:rPr>
        <w:pict w14:anchorId="1201E730">
          <v:shape id="_x0000_i1077" type="#_x0000_t75" style="width:8.0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8"/>
        </w:rPr>
        <w:pict w14:anchorId="6E0ED8FA">
          <v:shape id="_x0000_i104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8"/>
        </w:rPr>
        <w:pict w14:anchorId="4AA6E608">
          <v:shape id="_x0000_i107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3BB35B9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8"/>
        </w:rPr>
        <w:pict w14:anchorId="7FD39A71">
          <v:shape id="_x0000_i1042" type="#_x0000_t75" style="width:6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8"/>
        </w:rPr>
        <w:pict w14:anchorId="73D8E393">
          <v:shape id="_x0000_i1079" type="#_x0000_t75" style="width:6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26"/>
        </w:rPr>
        <w:pict w14:anchorId="629F686D">
          <v:shape id="_x0000_i1044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26"/>
        </w:rPr>
        <w:pict w14:anchorId="1875F857">
          <v:shape id="_x0000_i1080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008D819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E56DB0C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21"/>
        </w:rPr>
        <w:pict w14:anchorId="00C4D3D0">
          <v:shape id="_x0000_i1046" type="#_x0000_t75" style="width:30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21"/>
        </w:rPr>
        <w:pict w14:anchorId="19FE7A80">
          <v:shape id="_x0000_i1081" type="#_x0000_t75" style="width:30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51E3C65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3FFB87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455B6C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8"/>
        </w:rPr>
        <w:pict w14:anchorId="52AE5339">
          <v:shape id="_x0000_i1048" type="#_x0000_t75" style="width:50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8"/>
        </w:rPr>
        <w:pict w14:anchorId="04BB8512">
          <v:shape id="_x0000_i1082" type="#_x0000_t75" style="width:50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26"/>
        </w:rPr>
        <w:pict w14:anchorId="28ECA6C2">
          <v:shape id="_x0000_i1050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26"/>
        </w:rPr>
        <w:pict w14:anchorId="19C62231">
          <v:shape id="_x0000_i1083" type="#_x0000_t75" style="width:29.4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2750E30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5235ADD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8"/>
        </w:rPr>
        <w:pict w14:anchorId="611A70BD">
          <v:shape id="_x0000_i1052" type="#_x0000_t75" style="width:4.6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8"/>
        </w:rPr>
        <w:pict w14:anchorId="4E63F2AD">
          <v:shape id="_x0000_i1084" type="#_x0000_t75" style="width:4.6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861B4C4" w14:textId="77777777" w:rsidR="00794676" w:rsidRPr="00EA1A05" w:rsidRDefault="003153C8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B61C5E4">
          <v:shape id="_x0000_i1054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419E3">
        <w:rPr>
          <w:position w:val="-8"/>
        </w:rPr>
        <w:pict w14:anchorId="20F19D03">
          <v:shape id="_x0000_i1085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7608CE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E0B7C79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153C8">
        <w:rPr>
          <w:position w:val="-9"/>
        </w:rPr>
        <w:pict w14:anchorId="70214631">
          <v:shape id="_x0000_i1056" type="#_x0000_t75" style="width:84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19E3">
        <w:rPr>
          <w:position w:val="-9"/>
        </w:rPr>
        <w:pict w14:anchorId="478EB84B">
          <v:shape id="_x0000_i1086" type="#_x0000_t75" style="width:84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9B30B18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3153C8">
        <w:rPr>
          <w:rFonts w:ascii="Cambria Math" w:hAnsi="Cambria Math"/>
          <w:color w:val="000000"/>
          <w:szCs w:val="21"/>
        </w:rPr>
        <w:pict w14:anchorId="4940DDB4">
          <v:shape id="_x0000_i105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419E3">
        <w:rPr>
          <w:rFonts w:ascii="Cambria Math" w:hAnsi="Cambria Math"/>
          <w:color w:val="000000"/>
          <w:szCs w:val="21"/>
        </w:rPr>
        <w:pict w14:anchorId="58860EAB">
          <v:shape id="_x0000_i1087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4BD6917" w14:textId="77777777" w:rsidR="00794676" w:rsidRPr="00C72292" w:rsidRDefault="00794676" w:rsidP="00794676">
      <w:pPr>
        <w:pStyle w:val="a0"/>
        <w:ind w:left="1470" w:right="1470"/>
      </w:pPr>
    </w:p>
    <w:p w14:paraId="01757B3D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0493010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13058B8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049301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3392D14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6C5C47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C0F883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AEACE1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CF08C0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DB28A1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383431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A0F89B6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569B840" w14:textId="77777777" w:rsidR="00794676" w:rsidRPr="009E2851" w:rsidRDefault="003153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9ED8C84">
                <v:shape id="_x0000_i1060" type="#_x0000_t75" style="width:14.4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3CE6C27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3153C8">
              <w:rPr>
                <w:position w:val="-8"/>
              </w:rPr>
              <w:pict w14:anchorId="193467FE">
                <v:shape id="_x0000_i1061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419E3">
              <w:rPr>
                <w:position w:val="-8"/>
              </w:rPr>
              <w:pict w14:anchorId="0A862C0E">
                <v:shape id="_x0000_i108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1180C9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2A75FB6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26C8A3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122AE43" w14:textId="77777777" w:rsidR="00794676" w:rsidRPr="009E2851" w:rsidRDefault="003153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5854D214">
                <v:shape id="_x0000_i1063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A83FB15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4443E0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90D6871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BABD39E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8FF780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E679E27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9E24E02" w14:textId="77777777" w:rsidR="00794676" w:rsidRPr="009E2851" w:rsidRDefault="003153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90C1D8F">
                <v:shape id="_x0000_i1064" type="#_x0000_t75" style="width:21.9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9D77513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9B3254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8AA0AA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C160008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82B372D" w14:textId="77777777" w:rsidR="00794676" w:rsidRPr="009E2851" w:rsidRDefault="003153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0D6DE0C">
                <v:shape id="_x0000_i1065" type="#_x0000_t75" style="width:12.1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CF0A0A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3153C8">
              <w:rPr>
                <w:position w:val="-8"/>
              </w:rPr>
              <w:pict w14:anchorId="7E117029">
                <v:shape id="_x0000_i1066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419E3">
              <w:rPr>
                <w:position w:val="-8"/>
              </w:rPr>
              <w:pict w14:anchorId="7E08D432">
                <v:shape id="_x0000_i108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650D2D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5B501E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C1C2376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30C374D" w14:textId="77777777" w:rsidR="00794676" w:rsidRPr="009E2851" w:rsidRDefault="003153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3C17362">
                <v:shape id="_x0000_i1068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6B283A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97263A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466F044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F865CE9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E896001" w14:textId="77777777" w:rsidR="00794676" w:rsidRPr="009E2851" w:rsidRDefault="003153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F743BC3">
                <v:shape id="_x0000_i1069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734BCD6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D3D399B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0D7BD4F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0A72EFC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049301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38C2594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46B7198F" wp14:editId="795C597D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8E46C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289B" w14:paraId="569F8107" w14:textId="77777777">
        <w:tc>
          <w:tcPr>
            <w:tcW w:w="777" w:type="dxa"/>
            <w:shd w:val="clear" w:color="auto" w:fill="E6E6E6"/>
            <w:vAlign w:val="center"/>
          </w:tcPr>
          <w:p w14:paraId="0B8FC9F8" w14:textId="77777777" w:rsidR="0038289B" w:rsidRDefault="003153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3F48E" w14:textId="77777777" w:rsidR="0038289B" w:rsidRDefault="003153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9ADAD" w14:textId="77777777" w:rsidR="0038289B" w:rsidRDefault="003153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88144" w14:textId="77777777" w:rsidR="0038289B" w:rsidRDefault="003153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63E91D" w14:textId="77777777" w:rsidR="0038289B" w:rsidRDefault="003153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2EE74" w14:textId="77777777" w:rsidR="0038289B" w:rsidRDefault="003153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2A7B8" w14:textId="77777777" w:rsidR="0038289B" w:rsidRDefault="003153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8ED94" w14:textId="77777777" w:rsidR="0038289B" w:rsidRDefault="003153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EEEED" w14:textId="77777777" w:rsidR="0038289B" w:rsidRDefault="003153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C0E1BB" w14:textId="77777777" w:rsidR="0038289B" w:rsidRDefault="003153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06F10" w14:textId="77777777" w:rsidR="0038289B" w:rsidRDefault="003153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1B87E" w14:textId="77777777" w:rsidR="0038289B" w:rsidRDefault="003153C8">
            <w:pPr>
              <w:jc w:val="center"/>
            </w:pPr>
            <w:r>
              <w:t>11:00</w:t>
            </w:r>
          </w:p>
        </w:tc>
      </w:tr>
      <w:tr w:rsidR="0038289B" w14:paraId="4001FC93" w14:textId="77777777">
        <w:tc>
          <w:tcPr>
            <w:tcW w:w="777" w:type="dxa"/>
            <w:vAlign w:val="center"/>
          </w:tcPr>
          <w:p w14:paraId="4025DFC8" w14:textId="77777777" w:rsidR="0038289B" w:rsidRDefault="003153C8">
            <w:r>
              <w:t>28.00</w:t>
            </w:r>
          </w:p>
        </w:tc>
        <w:tc>
          <w:tcPr>
            <w:tcW w:w="777" w:type="dxa"/>
            <w:vAlign w:val="center"/>
          </w:tcPr>
          <w:p w14:paraId="0806C743" w14:textId="77777777" w:rsidR="0038289B" w:rsidRDefault="003153C8">
            <w:r>
              <w:t>27.70</w:t>
            </w:r>
          </w:p>
        </w:tc>
        <w:tc>
          <w:tcPr>
            <w:tcW w:w="777" w:type="dxa"/>
            <w:vAlign w:val="center"/>
          </w:tcPr>
          <w:p w14:paraId="07171362" w14:textId="77777777" w:rsidR="0038289B" w:rsidRDefault="003153C8">
            <w:r>
              <w:t>26.00</w:t>
            </w:r>
          </w:p>
        </w:tc>
        <w:tc>
          <w:tcPr>
            <w:tcW w:w="777" w:type="dxa"/>
            <w:vAlign w:val="center"/>
          </w:tcPr>
          <w:p w14:paraId="1B4F595E" w14:textId="77777777" w:rsidR="0038289B" w:rsidRDefault="003153C8">
            <w:r>
              <w:t>25.00</w:t>
            </w:r>
          </w:p>
        </w:tc>
        <w:tc>
          <w:tcPr>
            <w:tcW w:w="777" w:type="dxa"/>
            <w:vAlign w:val="center"/>
          </w:tcPr>
          <w:p w14:paraId="4E24188E" w14:textId="77777777" w:rsidR="0038289B" w:rsidRDefault="003153C8">
            <w:r>
              <w:t>25.90</w:t>
            </w:r>
          </w:p>
        </w:tc>
        <w:tc>
          <w:tcPr>
            <w:tcW w:w="777" w:type="dxa"/>
            <w:vAlign w:val="center"/>
          </w:tcPr>
          <w:p w14:paraId="59CEDC45" w14:textId="77777777" w:rsidR="0038289B" w:rsidRDefault="003153C8">
            <w:r>
              <w:t>26.00</w:t>
            </w:r>
          </w:p>
        </w:tc>
        <w:tc>
          <w:tcPr>
            <w:tcW w:w="777" w:type="dxa"/>
            <w:vAlign w:val="center"/>
          </w:tcPr>
          <w:p w14:paraId="6FE5375A" w14:textId="77777777" w:rsidR="0038289B" w:rsidRDefault="003153C8">
            <w:r>
              <w:t>25.00</w:t>
            </w:r>
          </w:p>
        </w:tc>
        <w:tc>
          <w:tcPr>
            <w:tcW w:w="777" w:type="dxa"/>
            <w:vAlign w:val="center"/>
          </w:tcPr>
          <w:p w14:paraId="4789744D" w14:textId="77777777" w:rsidR="0038289B" w:rsidRDefault="003153C8">
            <w:r>
              <w:t>28.00</w:t>
            </w:r>
          </w:p>
        </w:tc>
        <w:tc>
          <w:tcPr>
            <w:tcW w:w="777" w:type="dxa"/>
            <w:vAlign w:val="center"/>
          </w:tcPr>
          <w:p w14:paraId="7F3F8A81" w14:textId="77777777" w:rsidR="0038289B" w:rsidRDefault="003153C8">
            <w:r>
              <w:t>29.00</w:t>
            </w:r>
          </w:p>
        </w:tc>
        <w:tc>
          <w:tcPr>
            <w:tcW w:w="777" w:type="dxa"/>
            <w:vAlign w:val="center"/>
          </w:tcPr>
          <w:p w14:paraId="43B18394" w14:textId="77777777" w:rsidR="0038289B" w:rsidRDefault="003153C8">
            <w:r>
              <w:t>31.00</w:t>
            </w:r>
          </w:p>
        </w:tc>
        <w:tc>
          <w:tcPr>
            <w:tcW w:w="777" w:type="dxa"/>
            <w:vAlign w:val="center"/>
          </w:tcPr>
          <w:p w14:paraId="0C11A367" w14:textId="77777777" w:rsidR="0038289B" w:rsidRDefault="003153C8">
            <w:r>
              <w:t>33.10</w:t>
            </w:r>
          </w:p>
        </w:tc>
        <w:tc>
          <w:tcPr>
            <w:tcW w:w="777" w:type="dxa"/>
            <w:vAlign w:val="center"/>
          </w:tcPr>
          <w:p w14:paraId="1BB669B5" w14:textId="77777777" w:rsidR="0038289B" w:rsidRDefault="003153C8">
            <w:r>
              <w:t>34.30</w:t>
            </w:r>
          </w:p>
        </w:tc>
      </w:tr>
      <w:tr w:rsidR="0038289B" w14:paraId="1C67F452" w14:textId="77777777">
        <w:tc>
          <w:tcPr>
            <w:tcW w:w="777" w:type="dxa"/>
            <w:shd w:val="clear" w:color="auto" w:fill="E6E6E6"/>
            <w:vAlign w:val="center"/>
          </w:tcPr>
          <w:p w14:paraId="2743799B" w14:textId="77777777" w:rsidR="0038289B" w:rsidRDefault="003153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CFFDB" w14:textId="77777777" w:rsidR="0038289B" w:rsidRDefault="003153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05883" w14:textId="77777777" w:rsidR="0038289B" w:rsidRDefault="003153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07F44" w14:textId="77777777" w:rsidR="0038289B" w:rsidRDefault="003153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F4033" w14:textId="77777777" w:rsidR="0038289B" w:rsidRDefault="003153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EBEF7" w14:textId="77777777" w:rsidR="0038289B" w:rsidRDefault="003153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0ECC9" w14:textId="77777777" w:rsidR="0038289B" w:rsidRDefault="003153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8B9CE" w14:textId="77777777" w:rsidR="0038289B" w:rsidRDefault="003153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CE50F" w14:textId="77777777" w:rsidR="0038289B" w:rsidRDefault="003153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BC4664" w14:textId="77777777" w:rsidR="0038289B" w:rsidRDefault="003153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55147" w14:textId="77777777" w:rsidR="0038289B" w:rsidRDefault="003153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C00CF" w14:textId="77777777" w:rsidR="0038289B" w:rsidRDefault="003153C8">
            <w:r>
              <w:t>23:00</w:t>
            </w:r>
          </w:p>
        </w:tc>
      </w:tr>
      <w:tr w:rsidR="0038289B" w14:paraId="24D0B917" w14:textId="77777777">
        <w:tc>
          <w:tcPr>
            <w:tcW w:w="777" w:type="dxa"/>
            <w:vAlign w:val="center"/>
          </w:tcPr>
          <w:p w14:paraId="5B14AFA6" w14:textId="77777777" w:rsidR="0038289B" w:rsidRDefault="003153C8">
            <w:r>
              <w:lastRenderedPageBreak/>
              <w:t>35.00</w:t>
            </w:r>
          </w:p>
        </w:tc>
        <w:tc>
          <w:tcPr>
            <w:tcW w:w="777" w:type="dxa"/>
            <w:vAlign w:val="center"/>
          </w:tcPr>
          <w:p w14:paraId="43A3668B" w14:textId="77777777" w:rsidR="0038289B" w:rsidRDefault="003153C8">
            <w:r>
              <w:t>36.30</w:t>
            </w:r>
          </w:p>
        </w:tc>
        <w:tc>
          <w:tcPr>
            <w:tcW w:w="777" w:type="dxa"/>
            <w:vAlign w:val="center"/>
          </w:tcPr>
          <w:p w14:paraId="6EA1CA45" w14:textId="77777777" w:rsidR="0038289B" w:rsidRDefault="003153C8">
            <w:r>
              <w:t>36.80</w:t>
            </w:r>
          </w:p>
        </w:tc>
        <w:tc>
          <w:tcPr>
            <w:tcW w:w="777" w:type="dxa"/>
            <w:vAlign w:val="center"/>
          </w:tcPr>
          <w:p w14:paraId="4FD9A8DC" w14:textId="77777777" w:rsidR="0038289B" w:rsidRDefault="003153C8">
            <w:r>
              <w:t>37.00</w:t>
            </w:r>
          </w:p>
        </w:tc>
        <w:tc>
          <w:tcPr>
            <w:tcW w:w="777" w:type="dxa"/>
            <w:vAlign w:val="center"/>
          </w:tcPr>
          <w:p w14:paraId="6C2FDA0F" w14:textId="77777777" w:rsidR="0038289B" w:rsidRDefault="003153C8">
            <w:r>
              <w:t>35.40</w:t>
            </w:r>
          </w:p>
        </w:tc>
        <w:tc>
          <w:tcPr>
            <w:tcW w:w="777" w:type="dxa"/>
            <w:vAlign w:val="center"/>
          </w:tcPr>
          <w:p w14:paraId="02CD5F00" w14:textId="77777777" w:rsidR="0038289B" w:rsidRDefault="003153C8">
            <w:r>
              <w:t>35.30</w:t>
            </w:r>
          </w:p>
        </w:tc>
        <w:tc>
          <w:tcPr>
            <w:tcW w:w="777" w:type="dxa"/>
            <w:vAlign w:val="center"/>
          </w:tcPr>
          <w:p w14:paraId="1BC225B2" w14:textId="77777777" w:rsidR="0038289B" w:rsidRDefault="003153C8">
            <w:r>
              <w:t>35.20</w:t>
            </w:r>
          </w:p>
        </w:tc>
        <w:tc>
          <w:tcPr>
            <w:tcW w:w="777" w:type="dxa"/>
            <w:vAlign w:val="center"/>
          </w:tcPr>
          <w:p w14:paraId="022CD4F8" w14:textId="77777777" w:rsidR="0038289B" w:rsidRDefault="003153C8">
            <w:r>
              <w:t>34.50</w:t>
            </w:r>
          </w:p>
        </w:tc>
        <w:tc>
          <w:tcPr>
            <w:tcW w:w="777" w:type="dxa"/>
            <w:vAlign w:val="center"/>
          </w:tcPr>
          <w:p w14:paraId="0CF2D429" w14:textId="77777777" w:rsidR="0038289B" w:rsidRDefault="003153C8">
            <w:r>
              <w:t>30.00</w:t>
            </w:r>
          </w:p>
        </w:tc>
        <w:tc>
          <w:tcPr>
            <w:tcW w:w="777" w:type="dxa"/>
            <w:vAlign w:val="center"/>
          </w:tcPr>
          <w:p w14:paraId="5AC1E6DC" w14:textId="77777777" w:rsidR="0038289B" w:rsidRDefault="003153C8">
            <w:r>
              <w:t>30.00</w:t>
            </w:r>
          </w:p>
        </w:tc>
        <w:tc>
          <w:tcPr>
            <w:tcW w:w="777" w:type="dxa"/>
            <w:vAlign w:val="center"/>
          </w:tcPr>
          <w:p w14:paraId="5BC27F12" w14:textId="77777777" w:rsidR="0038289B" w:rsidRDefault="003153C8">
            <w:r>
              <w:t>29.70</w:t>
            </w:r>
          </w:p>
        </w:tc>
        <w:tc>
          <w:tcPr>
            <w:tcW w:w="777" w:type="dxa"/>
            <w:vAlign w:val="center"/>
          </w:tcPr>
          <w:p w14:paraId="4F91BB71" w14:textId="77777777" w:rsidR="0038289B" w:rsidRDefault="003153C8">
            <w:r>
              <w:t>29.00</w:t>
            </w:r>
          </w:p>
        </w:tc>
      </w:tr>
    </w:tbl>
    <w:p w14:paraId="7659756E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60FAE123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139BF660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049301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56A453F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147819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F443B7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7AA902F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7ABC352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08EF6A7E" w14:textId="77777777" w:rsidR="00794676" w:rsidRPr="009E2851" w:rsidRDefault="003153C8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D279DD8">
                <v:shape id="_x0000_i1070" type="#_x0000_t75" style="width:10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3D506C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E71605F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E8B0E2D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370D4A4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8289B" w14:paraId="6100F399" w14:textId="77777777">
        <w:tc>
          <w:tcPr>
            <w:tcW w:w="1556" w:type="dxa"/>
            <w:shd w:val="clear" w:color="auto" w:fill="E6E6E6"/>
            <w:vAlign w:val="center"/>
          </w:tcPr>
          <w:p w14:paraId="0A9A65BB" w14:textId="77777777" w:rsidR="0038289B" w:rsidRDefault="003153C8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03D7BB7" w14:textId="77777777" w:rsidR="0038289B" w:rsidRDefault="003153C8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C011F1" w14:textId="77777777" w:rsidR="0038289B" w:rsidRDefault="003153C8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07D2B0F" w14:textId="77777777" w:rsidR="0038289B" w:rsidRDefault="003153C8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CE9B67D" w14:textId="77777777" w:rsidR="0038289B" w:rsidRDefault="003153C8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D0AC3A9" w14:textId="77777777" w:rsidR="0038289B" w:rsidRDefault="003153C8">
            <w:pPr>
              <w:jc w:val="center"/>
            </w:pPr>
            <w:r>
              <w:t>水平</w:t>
            </w:r>
          </w:p>
        </w:tc>
      </w:tr>
      <w:tr w:rsidR="0038289B" w14:paraId="39EFA6DD" w14:textId="77777777">
        <w:tc>
          <w:tcPr>
            <w:tcW w:w="1556" w:type="dxa"/>
            <w:shd w:val="clear" w:color="auto" w:fill="E6E6E6"/>
            <w:vAlign w:val="center"/>
          </w:tcPr>
          <w:p w14:paraId="7C8E202D" w14:textId="77777777" w:rsidR="0038289B" w:rsidRDefault="003153C8">
            <w:r>
              <w:t>0:00</w:t>
            </w:r>
          </w:p>
        </w:tc>
        <w:tc>
          <w:tcPr>
            <w:tcW w:w="1556" w:type="dxa"/>
            <w:vAlign w:val="center"/>
          </w:tcPr>
          <w:p w14:paraId="73755841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77C7A3D4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40E503B6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2CCC3529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312029C8" w14:textId="77777777" w:rsidR="0038289B" w:rsidRDefault="003153C8">
            <w:r>
              <w:t>0.00</w:t>
            </w:r>
          </w:p>
        </w:tc>
      </w:tr>
      <w:tr w:rsidR="0038289B" w14:paraId="132276E6" w14:textId="77777777">
        <w:tc>
          <w:tcPr>
            <w:tcW w:w="1556" w:type="dxa"/>
            <w:shd w:val="clear" w:color="auto" w:fill="E6E6E6"/>
            <w:vAlign w:val="center"/>
          </w:tcPr>
          <w:p w14:paraId="39E13185" w14:textId="77777777" w:rsidR="0038289B" w:rsidRDefault="003153C8">
            <w:r>
              <w:t>1:00</w:t>
            </w:r>
          </w:p>
        </w:tc>
        <w:tc>
          <w:tcPr>
            <w:tcW w:w="1556" w:type="dxa"/>
            <w:vAlign w:val="center"/>
          </w:tcPr>
          <w:p w14:paraId="0F358EDD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14B67C12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37C27277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39AE145A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64F815B" w14:textId="77777777" w:rsidR="0038289B" w:rsidRDefault="003153C8">
            <w:r>
              <w:t>0.00</w:t>
            </w:r>
          </w:p>
        </w:tc>
      </w:tr>
      <w:tr w:rsidR="0038289B" w14:paraId="4A7E40B7" w14:textId="77777777">
        <w:tc>
          <w:tcPr>
            <w:tcW w:w="1556" w:type="dxa"/>
            <w:shd w:val="clear" w:color="auto" w:fill="E6E6E6"/>
            <w:vAlign w:val="center"/>
          </w:tcPr>
          <w:p w14:paraId="2C380C2E" w14:textId="77777777" w:rsidR="0038289B" w:rsidRDefault="003153C8">
            <w:r>
              <w:t>2:00</w:t>
            </w:r>
          </w:p>
        </w:tc>
        <w:tc>
          <w:tcPr>
            <w:tcW w:w="1556" w:type="dxa"/>
            <w:vAlign w:val="center"/>
          </w:tcPr>
          <w:p w14:paraId="7D380425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903EB90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5670D159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411C1B99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E5B955F" w14:textId="77777777" w:rsidR="0038289B" w:rsidRDefault="003153C8">
            <w:r>
              <w:t>0.00</w:t>
            </w:r>
          </w:p>
        </w:tc>
      </w:tr>
      <w:tr w:rsidR="0038289B" w14:paraId="2709CD0D" w14:textId="77777777">
        <w:tc>
          <w:tcPr>
            <w:tcW w:w="1556" w:type="dxa"/>
            <w:shd w:val="clear" w:color="auto" w:fill="E6E6E6"/>
            <w:vAlign w:val="center"/>
          </w:tcPr>
          <w:p w14:paraId="68859933" w14:textId="77777777" w:rsidR="0038289B" w:rsidRDefault="003153C8">
            <w:r>
              <w:t>3:00</w:t>
            </w:r>
          </w:p>
        </w:tc>
        <w:tc>
          <w:tcPr>
            <w:tcW w:w="1556" w:type="dxa"/>
            <w:vAlign w:val="center"/>
          </w:tcPr>
          <w:p w14:paraId="685328DE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5953C9B4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7E6DDE4C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57F5F6A1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1203636B" w14:textId="77777777" w:rsidR="0038289B" w:rsidRDefault="003153C8">
            <w:r>
              <w:t>0.00</w:t>
            </w:r>
          </w:p>
        </w:tc>
      </w:tr>
      <w:tr w:rsidR="0038289B" w14:paraId="0EE15B8A" w14:textId="77777777">
        <w:tc>
          <w:tcPr>
            <w:tcW w:w="1556" w:type="dxa"/>
            <w:shd w:val="clear" w:color="auto" w:fill="E6E6E6"/>
            <w:vAlign w:val="center"/>
          </w:tcPr>
          <w:p w14:paraId="3E0C22A5" w14:textId="77777777" w:rsidR="0038289B" w:rsidRDefault="003153C8">
            <w:r>
              <w:t>4:00</w:t>
            </w:r>
          </w:p>
        </w:tc>
        <w:tc>
          <w:tcPr>
            <w:tcW w:w="1556" w:type="dxa"/>
            <w:vAlign w:val="center"/>
          </w:tcPr>
          <w:p w14:paraId="7299F33F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1715B9E4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37891900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2190DF2E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4DCEBACE" w14:textId="77777777" w:rsidR="0038289B" w:rsidRDefault="003153C8">
            <w:r>
              <w:t>0.00</w:t>
            </w:r>
          </w:p>
        </w:tc>
      </w:tr>
      <w:tr w:rsidR="0038289B" w14:paraId="29FF5B09" w14:textId="77777777">
        <w:tc>
          <w:tcPr>
            <w:tcW w:w="1556" w:type="dxa"/>
            <w:shd w:val="clear" w:color="auto" w:fill="E6E6E6"/>
            <w:vAlign w:val="center"/>
          </w:tcPr>
          <w:p w14:paraId="7681636B" w14:textId="77777777" w:rsidR="0038289B" w:rsidRDefault="003153C8">
            <w:r>
              <w:t>5:00</w:t>
            </w:r>
          </w:p>
        </w:tc>
        <w:tc>
          <w:tcPr>
            <w:tcW w:w="1556" w:type="dxa"/>
            <w:vAlign w:val="center"/>
          </w:tcPr>
          <w:p w14:paraId="5CCFF91B" w14:textId="77777777" w:rsidR="0038289B" w:rsidRDefault="003153C8">
            <w:r>
              <w:t>32.95</w:t>
            </w:r>
          </w:p>
        </w:tc>
        <w:tc>
          <w:tcPr>
            <w:tcW w:w="1556" w:type="dxa"/>
            <w:vAlign w:val="center"/>
          </w:tcPr>
          <w:p w14:paraId="319456C1" w14:textId="77777777" w:rsidR="0038289B" w:rsidRDefault="003153C8">
            <w:r>
              <w:t>19.61</w:t>
            </w:r>
          </w:p>
        </w:tc>
        <w:tc>
          <w:tcPr>
            <w:tcW w:w="1556" w:type="dxa"/>
            <w:vAlign w:val="center"/>
          </w:tcPr>
          <w:p w14:paraId="22D0EAB4" w14:textId="77777777" w:rsidR="0038289B" w:rsidRDefault="003153C8">
            <w:r>
              <w:t>19.85</w:t>
            </w:r>
          </w:p>
        </w:tc>
        <w:tc>
          <w:tcPr>
            <w:tcW w:w="1556" w:type="dxa"/>
            <w:vAlign w:val="center"/>
          </w:tcPr>
          <w:p w14:paraId="43C8C4E5" w14:textId="77777777" w:rsidR="0038289B" w:rsidRDefault="003153C8">
            <w:r>
              <w:t>11.12</w:t>
            </w:r>
          </w:p>
        </w:tc>
        <w:tc>
          <w:tcPr>
            <w:tcW w:w="1556" w:type="dxa"/>
            <w:vAlign w:val="center"/>
          </w:tcPr>
          <w:p w14:paraId="0836664D" w14:textId="77777777" w:rsidR="0038289B" w:rsidRDefault="003153C8">
            <w:r>
              <w:t>35.30</w:t>
            </w:r>
          </w:p>
        </w:tc>
      </w:tr>
      <w:tr w:rsidR="0038289B" w14:paraId="356C1A96" w14:textId="77777777">
        <w:tc>
          <w:tcPr>
            <w:tcW w:w="1556" w:type="dxa"/>
            <w:shd w:val="clear" w:color="auto" w:fill="E6E6E6"/>
            <w:vAlign w:val="center"/>
          </w:tcPr>
          <w:p w14:paraId="4454318D" w14:textId="77777777" w:rsidR="0038289B" w:rsidRDefault="003153C8">
            <w:r>
              <w:t>6:00</w:t>
            </w:r>
          </w:p>
        </w:tc>
        <w:tc>
          <w:tcPr>
            <w:tcW w:w="1556" w:type="dxa"/>
            <w:vAlign w:val="center"/>
          </w:tcPr>
          <w:p w14:paraId="6CFDBA6C" w14:textId="77777777" w:rsidR="0038289B" w:rsidRDefault="003153C8">
            <w:r>
              <w:t>128.00</w:t>
            </w:r>
          </w:p>
        </w:tc>
        <w:tc>
          <w:tcPr>
            <w:tcW w:w="1556" w:type="dxa"/>
            <w:vAlign w:val="center"/>
          </w:tcPr>
          <w:p w14:paraId="5CE5B705" w14:textId="77777777" w:rsidR="0038289B" w:rsidRDefault="003153C8">
            <w:r>
              <w:t>69.69</w:t>
            </w:r>
          </w:p>
        </w:tc>
        <w:tc>
          <w:tcPr>
            <w:tcW w:w="1556" w:type="dxa"/>
            <w:vAlign w:val="center"/>
          </w:tcPr>
          <w:p w14:paraId="73AB2955" w14:textId="77777777" w:rsidR="0038289B" w:rsidRDefault="003153C8">
            <w:r>
              <w:t>68.41</w:t>
            </w:r>
          </w:p>
        </w:tc>
        <w:tc>
          <w:tcPr>
            <w:tcW w:w="1556" w:type="dxa"/>
            <w:vAlign w:val="center"/>
          </w:tcPr>
          <w:p w14:paraId="085D9F03" w14:textId="77777777" w:rsidR="0038289B" w:rsidRDefault="003153C8">
            <w:r>
              <w:t>41.18</w:t>
            </w:r>
          </w:p>
        </w:tc>
        <w:tc>
          <w:tcPr>
            <w:tcW w:w="1556" w:type="dxa"/>
            <w:vAlign w:val="center"/>
          </w:tcPr>
          <w:p w14:paraId="0AA9F6C2" w14:textId="77777777" w:rsidR="0038289B" w:rsidRDefault="003153C8">
            <w:r>
              <w:t>135.90</w:t>
            </w:r>
          </w:p>
        </w:tc>
      </w:tr>
      <w:tr w:rsidR="0038289B" w14:paraId="023FFD0A" w14:textId="77777777">
        <w:tc>
          <w:tcPr>
            <w:tcW w:w="1556" w:type="dxa"/>
            <w:shd w:val="clear" w:color="auto" w:fill="E6E6E6"/>
            <w:vAlign w:val="center"/>
          </w:tcPr>
          <w:p w14:paraId="0F44C97B" w14:textId="77777777" w:rsidR="0038289B" w:rsidRDefault="003153C8">
            <w:r>
              <w:t>7:00</w:t>
            </w:r>
          </w:p>
        </w:tc>
        <w:tc>
          <w:tcPr>
            <w:tcW w:w="1556" w:type="dxa"/>
            <w:vAlign w:val="center"/>
          </w:tcPr>
          <w:p w14:paraId="5CF2371E" w14:textId="77777777" w:rsidR="0038289B" w:rsidRDefault="003153C8">
            <w:r>
              <w:t>313.44</w:t>
            </w:r>
          </w:p>
        </w:tc>
        <w:tc>
          <w:tcPr>
            <w:tcW w:w="1556" w:type="dxa"/>
            <w:vAlign w:val="center"/>
          </w:tcPr>
          <w:p w14:paraId="53396605" w14:textId="77777777" w:rsidR="0038289B" w:rsidRDefault="003153C8">
            <w:r>
              <w:t>165.49</w:t>
            </w:r>
          </w:p>
        </w:tc>
        <w:tc>
          <w:tcPr>
            <w:tcW w:w="1556" w:type="dxa"/>
            <w:vAlign w:val="center"/>
          </w:tcPr>
          <w:p w14:paraId="5C0BABC6" w14:textId="77777777" w:rsidR="0038289B" w:rsidRDefault="003153C8">
            <w:r>
              <w:t>151.55</w:t>
            </w:r>
          </w:p>
        </w:tc>
        <w:tc>
          <w:tcPr>
            <w:tcW w:w="1556" w:type="dxa"/>
            <w:vAlign w:val="center"/>
          </w:tcPr>
          <w:p w14:paraId="46C9C297" w14:textId="77777777" w:rsidR="0038289B" w:rsidRDefault="003153C8">
            <w:r>
              <w:t>104.95</w:t>
            </w:r>
          </w:p>
        </w:tc>
        <w:tc>
          <w:tcPr>
            <w:tcW w:w="1556" w:type="dxa"/>
            <w:vAlign w:val="center"/>
          </w:tcPr>
          <w:p w14:paraId="453AF7C4" w14:textId="77777777" w:rsidR="0038289B" w:rsidRDefault="003153C8">
            <w:r>
              <w:t>351.20</w:t>
            </w:r>
          </w:p>
        </w:tc>
      </w:tr>
      <w:tr w:rsidR="0038289B" w14:paraId="3039EC5D" w14:textId="77777777">
        <w:tc>
          <w:tcPr>
            <w:tcW w:w="1556" w:type="dxa"/>
            <w:shd w:val="clear" w:color="auto" w:fill="E6E6E6"/>
            <w:vAlign w:val="center"/>
          </w:tcPr>
          <w:p w14:paraId="6BDB0C25" w14:textId="77777777" w:rsidR="0038289B" w:rsidRDefault="003153C8">
            <w:r>
              <w:t>8:00</w:t>
            </w:r>
          </w:p>
        </w:tc>
        <w:tc>
          <w:tcPr>
            <w:tcW w:w="1556" w:type="dxa"/>
            <w:vAlign w:val="center"/>
          </w:tcPr>
          <w:p w14:paraId="4D6DEB64" w14:textId="77777777" w:rsidR="0038289B" w:rsidRDefault="003153C8">
            <w:r>
              <w:t>404.70</w:t>
            </w:r>
          </w:p>
        </w:tc>
        <w:tc>
          <w:tcPr>
            <w:tcW w:w="1556" w:type="dxa"/>
            <w:vAlign w:val="center"/>
          </w:tcPr>
          <w:p w14:paraId="0CEC4727" w14:textId="77777777" w:rsidR="0038289B" w:rsidRDefault="003153C8">
            <w:r>
              <w:t>228.60</w:t>
            </w:r>
          </w:p>
        </w:tc>
        <w:tc>
          <w:tcPr>
            <w:tcW w:w="1556" w:type="dxa"/>
            <w:vAlign w:val="center"/>
          </w:tcPr>
          <w:p w14:paraId="5F726541" w14:textId="77777777" w:rsidR="0038289B" w:rsidRDefault="003153C8">
            <w:r>
              <w:t>187.70</w:t>
            </w:r>
          </w:p>
        </w:tc>
        <w:tc>
          <w:tcPr>
            <w:tcW w:w="1556" w:type="dxa"/>
            <w:vAlign w:val="center"/>
          </w:tcPr>
          <w:p w14:paraId="42A35065" w14:textId="77777777" w:rsidR="0038289B" w:rsidRDefault="003153C8">
            <w:r>
              <w:t>152.43</w:t>
            </w:r>
          </w:p>
        </w:tc>
        <w:tc>
          <w:tcPr>
            <w:tcW w:w="1556" w:type="dxa"/>
            <w:vAlign w:val="center"/>
          </w:tcPr>
          <w:p w14:paraId="0E500E1B" w14:textId="77777777" w:rsidR="0038289B" w:rsidRDefault="003153C8">
            <w:r>
              <w:t>520.30</w:t>
            </w:r>
          </w:p>
        </w:tc>
      </w:tr>
      <w:tr w:rsidR="0038289B" w14:paraId="4BDC3FB6" w14:textId="77777777">
        <w:tc>
          <w:tcPr>
            <w:tcW w:w="1556" w:type="dxa"/>
            <w:shd w:val="clear" w:color="auto" w:fill="E6E6E6"/>
            <w:vAlign w:val="center"/>
          </w:tcPr>
          <w:p w14:paraId="392D7B5C" w14:textId="77777777" w:rsidR="0038289B" w:rsidRDefault="003153C8">
            <w:r>
              <w:t>9:00</w:t>
            </w:r>
          </w:p>
        </w:tc>
        <w:tc>
          <w:tcPr>
            <w:tcW w:w="1556" w:type="dxa"/>
            <w:vAlign w:val="center"/>
          </w:tcPr>
          <w:p w14:paraId="20E24E84" w14:textId="77777777" w:rsidR="0038289B" w:rsidRDefault="003153C8">
            <w:r>
              <w:t>523.30</w:t>
            </w:r>
          </w:p>
        </w:tc>
        <w:tc>
          <w:tcPr>
            <w:tcW w:w="1556" w:type="dxa"/>
            <w:vAlign w:val="center"/>
          </w:tcPr>
          <w:p w14:paraId="24EAEC7B" w14:textId="77777777" w:rsidR="0038289B" w:rsidRDefault="003153C8">
            <w:r>
              <w:t>358.83</w:t>
            </w:r>
          </w:p>
        </w:tc>
        <w:tc>
          <w:tcPr>
            <w:tcW w:w="1556" w:type="dxa"/>
            <w:vAlign w:val="center"/>
          </w:tcPr>
          <w:p w14:paraId="637EEBF2" w14:textId="77777777" w:rsidR="0038289B" w:rsidRDefault="003153C8">
            <w:r>
              <w:t>260.92</w:t>
            </w:r>
          </w:p>
        </w:tc>
        <w:tc>
          <w:tcPr>
            <w:tcW w:w="1556" w:type="dxa"/>
            <w:vAlign w:val="center"/>
          </w:tcPr>
          <w:p w14:paraId="172E84C6" w14:textId="77777777" w:rsidR="0038289B" w:rsidRDefault="003153C8">
            <w:r>
              <w:t>215.17</w:t>
            </w:r>
          </w:p>
        </w:tc>
        <w:tc>
          <w:tcPr>
            <w:tcW w:w="1556" w:type="dxa"/>
            <w:vAlign w:val="center"/>
          </w:tcPr>
          <w:p w14:paraId="6EA85BF2" w14:textId="77777777" w:rsidR="0038289B" w:rsidRDefault="003153C8">
            <w:r>
              <w:t>849.40</w:t>
            </w:r>
          </w:p>
        </w:tc>
      </w:tr>
      <w:tr w:rsidR="0038289B" w14:paraId="7CCD4DC8" w14:textId="77777777">
        <w:tc>
          <w:tcPr>
            <w:tcW w:w="1556" w:type="dxa"/>
            <w:shd w:val="clear" w:color="auto" w:fill="E6E6E6"/>
            <w:vAlign w:val="center"/>
          </w:tcPr>
          <w:p w14:paraId="5B84F910" w14:textId="77777777" w:rsidR="0038289B" w:rsidRDefault="003153C8">
            <w:r>
              <w:t>10:00</w:t>
            </w:r>
          </w:p>
        </w:tc>
        <w:tc>
          <w:tcPr>
            <w:tcW w:w="1556" w:type="dxa"/>
            <w:vAlign w:val="center"/>
          </w:tcPr>
          <w:p w14:paraId="1753D3C0" w14:textId="77777777" w:rsidR="0038289B" w:rsidRDefault="003153C8">
            <w:r>
              <w:t>399.99</w:t>
            </w:r>
          </w:p>
        </w:tc>
        <w:tc>
          <w:tcPr>
            <w:tcW w:w="1556" w:type="dxa"/>
            <w:vAlign w:val="center"/>
          </w:tcPr>
          <w:p w14:paraId="05EF26AC" w14:textId="77777777" w:rsidR="0038289B" w:rsidRDefault="003153C8">
            <w:r>
              <w:t>395.84</w:t>
            </w:r>
          </w:p>
        </w:tc>
        <w:tc>
          <w:tcPr>
            <w:tcW w:w="1556" w:type="dxa"/>
            <w:vAlign w:val="center"/>
          </w:tcPr>
          <w:p w14:paraId="42AB579F" w14:textId="77777777" w:rsidR="0038289B" w:rsidRDefault="003153C8">
            <w:r>
              <w:t>274.27</w:t>
            </w:r>
          </w:p>
        </w:tc>
        <w:tc>
          <w:tcPr>
            <w:tcW w:w="1556" w:type="dxa"/>
            <w:vAlign w:val="center"/>
          </w:tcPr>
          <w:p w14:paraId="424D3F03" w14:textId="77777777" w:rsidR="0038289B" w:rsidRDefault="003153C8">
            <w:r>
              <w:t>225.73</w:t>
            </w:r>
          </w:p>
        </w:tc>
        <w:tc>
          <w:tcPr>
            <w:tcW w:w="1556" w:type="dxa"/>
            <w:vAlign w:val="center"/>
          </w:tcPr>
          <w:p w14:paraId="28771E2C" w14:textId="77777777" w:rsidR="0038289B" w:rsidRDefault="003153C8">
            <w:r>
              <w:t>875.60</w:t>
            </w:r>
          </w:p>
        </w:tc>
      </w:tr>
      <w:tr w:rsidR="0038289B" w14:paraId="65CED263" w14:textId="77777777">
        <w:tc>
          <w:tcPr>
            <w:tcW w:w="1556" w:type="dxa"/>
            <w:shd w:val="clear" w:color="auto" w:fill="E6E6E6"/>
            <w:vAlign w:val="center"/>
          </w:tcPr>
          <w:p w14:paraId="6B2DDCA7" w14:textId="77777777" w:rsidR="0038289B" w:rsidRDefault="003153C8">
            <w:r>
              <w:t>11:00</w:t>
            </w:r>
          </w:p>
        </w:tc>
        <w:tc>
          <w:tcPr>
            <w:tcW w:w="1556" w:type="dxa"/>
            <w:vAlign w:val="center"/>
          </w:tcPr>
          <w:p w14:paraId="5976DB31" w14:textId="77777777" w:rsidR="0038289B" w:rsidRDefault="003153C8">
            <w:r>
              <w:t>286.86</w:t>
            </w:r>
          </w:p>
        </w:tc>
        <w:tc>
          <w:tcPr>
            <w:tcW w:w="1556" w:type="dxa"/>
            <w:vAlign w:val="center"/>
          </w:tcPr>
          <w:p w14:paraId="3FC3CFA0" w14:textId="77777777" w:rsidR="0038289B" w:rsidRDefault="003153C8">
            <w:r>
              <w:t>420.46</w:t>
            </w:r>
          </w:p>
        </w:tc>
        <w:tc>
          <w:tcPr>
            <w:tcW w:w="1556" w:type="dxa"/>
            <w:vAlign w:val="center"/>
          </w:tcPr>
          <w:p w14:paraId="56010B62" w14:textId="77777777" w:rsidR="0038289B" w:rsidRDefault="003153C8">
            <w:r>
              <w:t>286.86</w:t>
            </w:r>
          </w:p>
        </w:tc>
        <w:tc>
          <w:tcPr>
            <w:tcW w:w="1556" w:type="dxa"/>
            <w:vAlign w:val="center"/>
          </w:tcPr>
          <w:p w14:paraId="011E9BC7" w14:textId="77777777" w:rsidR="0038289B" w:rsidRDefault="003153C8">
            <w:r>
              <w:t>236.08</w:t>
            </w:r>
          </w:p>
        </w:tc>
        <w:tc>
          <w:tcPr>
            <w:tcW w:w="1556" w:type="dxa"/>
            <w:vAlign w:val="center"/>
          </w:tcPr>
          <w:p w14:paraId="0E4AC75C" w14:textId="77777777" w:rsidR="0038289B" w:rsidRDefault="003153C8">
            <w:r>
              <w:t>915.60</w:t>
            </w:r>
          </w:p>
        </w:tc>
      </w:tr>
      <w:tr w:rsidR="0038289B" w14:paraId="01E734C4" w14:textId="77777777">
        <w:tc>
          <w:tcPr>
            <w:tcW w:w="1556" w:type="dxa"/>
            <w:shd w:val="clear" w:color="auto" w:fill="E6E6E6"/>
            <w:vAlign w:val="center"/>
          </w:tcPr>
          <w:p w14:paraId="4A6A0D9F" w14:textId="77777777" w:rsidR="0038289B" w:rsidRDefault="003153C8">
            <w:r>
              <w:t>12:00</w:t>
            </w:r>
          </w:p>
        </w:tc>
        <w:tc>
          <w:tcPr>
            <w:tcW w:w="1556" w:type="dxa"/>
            <w:vAlign w:val="center"/>
          </w:tcPr>
          <w:p w14:paraId="61997343" w14:textId="77777777" w:rsidR="0038289B" w:rsidRDefault="003153C8">
            <w:r>
              <w:t>254.05</w:t>
            </w:r>
          </w:p>
        </w:tc>
        <w:tc>
          <w:tcPr>
            <w:tcW w:w="1556" w:type="dxa"/>
            <w:vAlign w:val="center"/>
          </w:tcPr>
          <w:p w14:paraId="56E7BDC3" w14:textId="77777777" w:rsidR="0038289B" w:rsidRDefault="003153C8">
            <w:r>
              <w:t>362.89</w:t>
            </w:r>
          </w:p>
        </w:tc>
        <w:tc>
          <w:tcPr>
            <w:tcW w:w="1556" w:type="dxa"/>
            <w:vAlign w:val="center"/>
          </w:tcPr>
          <w:p w14:paraId="1367B550" w14:textId="77777777" w:rsidR="0038289B" w:rsidRDefault="003153C8">
            <w:r>
              <w:t>362.88</w:t>
            </w:r>
          </w:p>
        </w:tc>
        <w:tc>
          <w:tcPr>
            <w:tcW w:w="1556" w:type="dxa"/>
            <w:vAlign w:val="center"/>
          </w:tcPr>
          <w:p w14:paraId="0CA37EE1" w14:textId="77777777" w:rsidR="0038289B" w:rsidRDefault="003153C8">
            <w:r>
              <w:t>208.42</w:t>
            </w:r>
          </w:p>
        </w:tc>
        <w:tc>
          <w:tcPr>
            <w:tcW w:w="1556" w:type="dxa"/>
            <w:vAlign w:val="center"/>
          </w:tcPr>
          <w:p w14:paraId="774735C8" w14:textId="77777777" w:rsidR="0038289B" w:rsidRDefault="003153C8">
            <w:r>
              <w:t>785.70</w:t>
            </w:r>
          </w:p>
        </w:tc>
      </w:tr>
      <w:tr w:rsidR="0038289B" w14:paraId="048FE81F" w14:textId="77777777">
        <w:tc>
          <w:tcPr>
            <w:tcW w:w="1556" w:type="dxa"/>
            <w:shd w:val="clear" w:color="auto" w:fill="E6E6E6"/>
            <w:vAlign w:val="center"/>
          </w:tcPr>
          <w:p w14:paraId="1DE00777" w14:textId="77777777" w:rsidR="0038289B" w:rsidRDefault="003153C8">
            <w:r>
              <w:t>13:00</w:t>
            </w:r>
          </w:p>
        </w:tc>
        <w:tc>
          <w:tcPr>
            <w:tcW w:w="1556" w:type="dxa"/>
            <w:vAlign w:val="center"/>
          </w:tcPr>
          <w:p w14:paraId="368B25EB" w14:textId="77777777" w:rsidR="0038289B" w:rsidRDefault="003153C8">
            <w:r>
              <w:t>229.49</w:t>
            </w:r>
          </w:p>
        </w:tc>
        <w:tc>
          <w:tcPr>
            <w:tcW w:w="1556" w:type="dxa"/>
            <w:vAlign w:val="center"/>
          </w:tcPr>
          <w:p w14:paraId="133A7001" w14:textId="77777777" w:rsidR="0038289B" w:rsidRDefault="003153C8">
            <w:r>
              <w:t>309.43</w:t>
            </w:r>
          </w:p>
        </w:tc>
        <w:tc>
          <w:tcPr>
            <w:tcW w:w="1556" w:type="dxa"/>
            <w:vAlign w:val="center"/>
          </w:tcPr>
          <w:p w14:paraId="43E7A2B7" w14:textId="77777777" w:rsidR="0038289B" w:rsidRDefault="003153C8">
            <w:r>
              <w:t>421.16</w:t>
            </w:r>
          </w:p>
        </w:tc>
        <w:tc>
          <w:tcPr>
            <w:tcW w:w="1556" w:type="dxa"/>
            <w:vAlign w:val="center"/>
          </w:tcPr>
          <w:p w14:paraId="285A23D8" w14:textId="77777777" w:rsidR="0038289B" w:rsidRDefault="003153C8">
            <w:r>
              <w:t>187.64</w:t>
            </w:r>
          </w:p>
        </w:tc>
        <w:tc>
          <w:tcPr>
            <w:tcW w:w="1556" w:type="dxa"/>
            <w:vAlign w:val="center"/>
          </w:tcPr>
          <w:p w14:paraId="251DD562" w14:textId="77777777" w:rsidR="0038289B" w:rsidRDefault="003153C8">
            <w:r>
              <w:t>685.30</w:t>
            </w:r>
          </w:p>
        </w:tc>
      </w:tr>
      <w:tr w:rsidR="0038289B" w14:paraId="4F441127" w14:textId="77777777">
        <w:tc>
          <w:tcPr>
            <w:tcW w:w="1556" w:type="dxa"/>
            <w:shd w:val="clear" w:color="auto" w:fill="E6E6E6"/>
            <w:vAlign w:val="center"/>
          </w:tcPr>
          <w:p w14:paraId="1FC8A6BC" w14:textId="77777777" w:rsidR="0038289B" w:rsidRDefault="003153C8">
            <w:r>
              <w:t>14:00</w:t>
            </w:r>
          </w:p>
        </w:tc>
        <w:tc>
          <w:tcPr>
            <w:tcW w:w="1556" w:type="dxa"/>
            <w:vAlign w:val="center"/>
          </w:tcPr>
          <w:p w14:paraId="6FB139FC" w14:textId="77777777" w:rsidR="0038289B" w:rsidRDefault="003153C8">
            <w:r>
              <w:t>194.58</w:t>
            </w:r>
          </w:p>
        </w:tc>
        <w:tc>
          <w:tcPr>
            <w:tcW w:w="1556" w:type="dxa"/>
            <w:vAlign w:val="center"/>
          </w:tcPr>
          <w:p w14:paraId="7D0A6185" w14:textId="77777777" w:rsidR="0038289B" w:rsidRDefault="003153C8">
            <w:r>
              <w:t>236.97</w:t>
            </w:r>
          </w:p>
        </w:tc>
        <w:tc>
          <w:tcPr>
            <w:tcW w:w="1556" w:type="dxa"/>
            <w:vAlign w:val="center"/>
          </w:tcPr>
          <w:p w14:paraId="124C1797" w14:textId="77777777" w:rsidR="0038289B" w:rsidRDefault="003153C8">
            <w:r>
              <w:t>415.39</w:t>
            </w:r>
          </w:p>
        </w:tc>
        <w:tc>
          <w:tcPr>
            <w:tcW w:w="1556" w:type="dxa"/>
            <w:vAlign w:val="center"/>
          </w:tcPr>
          <w:p w14:paraId="0C31C178" w14:textId="77777777" w:rsidR="0038289B" w:rsidRDefault="003153C8">
            <w:r>
              <w:t>157.91</w:t>
            </w:r>
          </w:p>
        </w:tc>
        <w:tc>
          <w:tcPr>
            <w:tcW w:w="1556" w:type="dxa"/>
            <w:vAlign w:val="center"/>
          </w:tcPr>
          <w:p w14:paraId="6BD7C240" w14:textId="77777777" w:rsidR="0038289B" w:rsidRDefault="003153C8">
            <w:r>
              <w:t>535.40</w:t>
            </w:r>
          </w:p>
        </w:tc>
      </w:tr>
      <w:tr w:rsidR="0038289B" w14:paraId="715A637B" w14:textId="77777777">
        <w:tc>
          <w:tcPr>
            <w:tcW w:w="1556" w:type="dxa"/>
            <w:shd w:val="clear" w:color="auto" w:fill="E6E6E6"/>
            <w:vAlign w:val="center"/>
          </w:tcPr>
          <w:p w14:paraId="0152E169" w14:textId="77777777" w:rsidR="0038289B" w:rsidRDefault="003153C8">
            <w:r>
              <w:t>15:00</w:t>
            </w:r>
          </w:p>
        </w:tc>
        <w:tc>
          <w:tcPr>
            <w:tcW w:w="1556" w:type="dxa"/>
            <w:vAlign w:val="center"/>
          </w:tcPr>
          <w:p w14:paraId="639E1D42" w14:textId="77777777" w:rsidR="0038289B" w:rsidRDefault="003153C8">
            <w:r>
              <w:t>164.05</w:t>
            </w:r>
          </w:p>
        </w:tc>
        <w:tc>
          <w:tcPr>
            <w:tcW w:w="1556" w:type="dxa"/>
            <w:vAlign w:val="center"/>
          </w:tcPr>
          <w:p w14:paraId="43D55BF2" w14:textId="77777777" w:rsidR="0038289B" w:rsidRDefault="003153C8">
            <w:r>
              <w:t>178.82</w:t>
            </w:r>
          </w:p>
        </w:tc>
        <w:tc>
          <w:tcPr>
            <w:tcW w:w="1556" w:type="dxa"/>
            <w:vAlign w:val="center"/>
          </w:tcPr>
          <w:p w14:paraId="6B353897" w14:textId="77777777" w:rsidR="0038289B" w:rsidRDefault="003153C8">
            <w:r>
              <w:t>342.12</w:t>
            </w:r>
          </w:p>
        </w:tc>
        <w:tc>
          <w:tcPr>
            <w:tcW w:w="1556" w:type="dxa"/>
            <w:vAlign w:val="center"/>
          </w:tcPr>
          <w:p w14:paraId="73C8E559" w14:textId="77777777" w:rsidR="0038289B" w:rsidRDefault="003153C8">
            <w:r>
              <w:t>113.37</w:t>
            </w:r>
          </w:p>
        </w:tc>
        <w:tc>
          <w:tcPr>
            <w:tcW w:w="1556" w:type="dxa"/>
            <w:vAlign w:val="center"/>
          </w:tcPr>
          <w:p w14:paraId="7D138821" w14:textId="77777777" w:rsidR="0038289B" w:rsidRDefault="003153C8">
            <w:r>
              <w:t>381.90</w:t>
            </w:r>
          </w:p>
        </w:tc>
      </w:tr>
      <w:tr w:rsidR="0038289B" w14:paraId="18C177F5" w14:textId="77777777">
        <w:tc>
          <w:tcPr>
            <w:tcW w:w="1556" w:type="dxa"/>
            <w:shd w:val="clear" w:color="auto" w:fill="E6E6E6"/>
            <w:vAlign w:val="center"/>
          </w:tcPr>
          <w:p w14:paraId="33A74B83" w14:textId="77777777" w:rsidR="0038289B" w:rsidRDefault="003153C8">
            <w:r>
              <w:t>16:00</w:t>
            </w:r>
          </w:p>
        </w:tc>
        <w:tc>
          <w:tcPr>
            <w:tcW w:w="1556" w:type="dxa"/>
            <w:vAlign w:val="center"/>
          </w:tcPr>
          <w:p w14:paraId="3408B4BC" w14:textId="77777777" w:rsidR="0038289B" w:rsidRDefault="003153C8">
            <w:r>
              <w:t>75.22</w:t>
            </w:r>
          </w:p>
        </w:tc>
        <w:tc>
          <w:tcPr>
            <w:tcW w:w="1556" w:type="dxa"/>
            <w:vAlign w:val="center"/>
          </w:tcPr>
          <w:p w14:paraId="4D0A6976" w14:textId="77777777" w:rsidR="0038289B" w:rsidRDefault="003153C8">
            <w:r>
              <w:t>76.77</w:t>
            </w:r>
          </w:p>
        </w:tc>
        <w:tc>
          <w:tcPr>
            <w:tcW w:w="1556" w:type="dxa"/>
            <w:vAlign w:val="center"/>
          </w:tcPr>
          <w:p w14:paraId="237CB38D" w14:textId="77777777" w:rsidR="0038289B" w:rsidRDefault="003153C8">
            <w:r>
              <w:t>140.11</w:t>
            </w:r>
          </w:p>
        </w:tc>
        <w:tc>
          <w:tcPr>
            <w:tcW w:w="1556" w:type="dxa"/>
            <w:vAlign w:val="center"/>
          </w:tcPr>
          <w:p w14:paraId="02010058" w14:textId="77777777" w:rsidR="0038289B" w:rsidRDefault="003153C8">
            <w:r>
              <w:t>45.41</w:t>
            </w:r>
          </w:p>
        </w:tc>
        <w:tc>
          <w:tcPr>
            <w:tcW w:w="1556" w:type="dxa"/>
            <w:vAlign w:val="center"/>
          </w:tcPr>
          <w:p w14:paraId="7B76D475" w14:textId="77777777" w:rsidR="0038289B" w:rsidRDefault="003153C8">
            <w:r>
              <w:t>149.20</w:t>
            </w:r>
          </w:p>
        </w:tc>
      </w:tr>
      <w:tr w:rsidR="0038289B" w14:paraId="50C086FF" w14:textId="77777777">
        <w:tc>
          <w:tcPr>
            <w:tcW w:w="1556" w:type="dxa"/>
            <w:shd w:val="clear" w:color="auto" w:fill="E6E6E6"/>
            <w:vAlign w:val="center"/>
          </w:tcPr>
          <w:p w14:paraId="5123A854" w14:textId="77777777" w:rsidR="0038289B" w:rsidRDefault="003153C8">
            <w:r>
              <w:t>17:00</w:t>
            </w:r>
          </w:p>
        </w:tc>
        <w:tc>
          <w:tcPr>
            <w:tcW w:w="1556" w:type="dxa"/>
            <w:vAlign w:val="center"/>
          </w:tcPr>
          <w:p w14:paraId="5FFD6C70" w14:textId="77777777" w:rsidR="0038289B" w:rsidRDefault="003153C8">
            <w:r>
              <w:t>22.16</w:t>
            </w:r>
          </w:p>
        </w:tc>
        <w:tc>
          <w:tcPr>
            <w:tcW w:w="1556" w:type="dxa"/>
            <w:vAlign w:val="center"/>
          </w:tcPr>
          <w:p w14:paraId="1836014C" w14:textId="77777777" w:rsidR="0038289B" w:rsidRDefault="003153C8">
            <w:r>
              <w:t>22.09</w:t>
            </w:r>
          </w:p>
        </w:tc>
        <w:tc>
          <w:tcPr>
            <w:tcW w:w="1556" w:type="dxa"/>
            <w:vAlign w:val="center"/>
          </w:tcPr>
          <w:p w14:paraId="6ADC76B5" w14:textId="77777777" w:rsidR="0038289B" w:rsidRDefault="003153C8">
            <w:r>
              <w:t>36.19</w:t>
            </w:r>
          </w:p>
        </w:tc>
        <w:tc>
          <w:tcPr>
            <w:tcW w:w="1556" w:type="dxa"/>
            <w:vAlign w:val="center"/>
          </w:tcPr>
          <w:p w14:paraId="26C2DD24" w14:textId="77777777" w:rsidR="0038289B" w:rsidRDefault="003153C8">
            <w:r>
              <w:t>12.61</w:t>
            </w:r>
          </w:p>
        </w:tc>
        <w:tc>
          <w:tcPr>
            <w:tcW w:w="1556" w:type="dxa"/>
            <w:vAlign w:val="center"/>
          </w:tcPr>
          <w:p w14:paraId="1CAA6A66" w14:textId="77777777" w:rsidR="0038289B" w:rsidRDefault="003153C8">
            <w:r>
              <w:t>39.30</w:t>
            </w:r>
          </w:p>
        </w:tc>
      </w:tr>
      <w:tr w:rsidR="0038289B" w14:paraId="0EB1DB07" w14:textId="77777777">
        <w:tc>
          <w:tcPr>
            <w:tcW w:w="1556" w:type="dxa"/>
            <w:shd w:val="clear" w:color="auto" w:fill="E6E6E6"/>
            <w:vAlign w:val="center"/>
          </w:tcPr>
          <w:p w14:paraId="0507CA78" w14:textId="77777777" w:rsidR="0038289B" w:rsidRDefault="003153C8">
            <w:r>
              <w:t>18:00</w:t>
            </w:r>
          </w:p>
        </w:tc>
        <w:tc>
          <w:tcPr>
            <w:tcW w:w="1556" w:type="dxa"/>
            <w:vAlign w:val="center"/>
          </w:tcPr>
          <w:p w14:paraId="16EF0B4E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B915B2B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4263646D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7A108156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63EB4FA" w14:textId="77777777" w:rsidR="0038289B" w:rsidRDefault="003153C8">
            <w:r>
              <w:t>0.00</w:t>
            </w:r>
          </w:p>
        </w:tc>
      </w:tr>
      <w:tr w:rsidR="0038289B" w14:paraId="6A1DFEF9" w14:textId="77777777">
        <w:tc>
          <w:tcPr>
            <w:tcW w:w="1556" w:type="dxa"/>
            <w:shd w:val="clear" w:color="auto" w:fill="E6E6E6"/>
            <w:vAlign w:val="center"/>
          </w:tcPr>
          <w:p w14:paraId="582C46DA" w14:textId="77777777" w:rsidR="0038289B" w:rsidRDefault="003153C8">
            <w:r>
              <w:t>19:00</w:t>
            </w:r>
          </w:p>
        </w:tc>
        <w:tc>
          <w:tcPr>
            <w:tcW w:w="1556" w:type="dxa"/>
            <w:vAlign w:val="center"/>
          </w:tcPr>
          <w:p w14:paraId="35A6F296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0B532B7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22678899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78F0218E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2F444BD5" w14:textId="77777777" w:rsidR="0038289B" w:rsidRDefault="003153C8">
            <w:r>
              <w:t>0.00</w:t>
            </w:r>
          </w:p>
        </w:tc>
      </w:tr>
      <w:tr w:rsidR="0038289B" w14:paraId="5F6A8575" w14:textId="77777777">
        <w:tc>
          <w:tcPr>
            <w:tcW w:w="1556" w:type="dxa"/>
            <w:shd w:val="clear" w:color="auto" w:fill="E6E6E6"/>
            <w:vAlign w:val="center"/>
          </w:tcPr>
          <w:p w14:paraId="1BCB7312" w14:textId="77777777" w:rsidR="0038289B" w:rsidRDefault="003153C8">
            <w:r>
              <w:t>20:00</w:t>
            </w:r>
          </w:p>
        </w:tc>
        <w:tc>
          <w:tcPr>
            <w:tcW w:w="1556" w:type="dxa"/>
            <w:vAlign w:val="center"/>
          </w:tcPr>
          <w:p w14:paraId="670A407E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0F592281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98D6496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7058B165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159A66E8" w14:textId="77777777" w:rsidR="0038289B" w:rsidRDefault="003153C8">
            <w:r>
              <w:t>0.00</w:t>
            </w:r>
          </w:p>
        </w:tc>
      </w:tr>
      <w:tr w:rsidR="0038289B" w14:paraId="53B550B4" w14:textId="77777777">
        <w:tc>
          <w:tcPr>
            <w:tcW w:w="1556" w:type="dxa"/>
            <w:shd w:val="clear" w:color="auto" w:fill="E6E6E6"/>
            <w:vAlign w:val="center"/>
          </w:tcPr>
          <w:p w14:paraId="148EB5AB" w14:textId="77777777" w:rsidR="0038289B" w:rsidRDefault="003153C8">
            <w:r>
              <w:t>21:00</w:t>
            </w:r>
          </w:p>
        </w:tc>
        <w:tc>
          <w:tcPr>
            <w:tcW w:w="1556" w:type="dxa"/>
            <w:vAlign w:val="center"/>
          </w:tcPr>
          <w:p w14:paraId="41DC24A2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35762794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10D9329C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777735FA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335EB793" w14:textId="77777777" w:rsidR="0038289B" w:rsidRDefault="003153C8">
            <w:r>
              <w:t>0.00</w:t>
            </w:r>
          </w:p>
        </w:tc>
      </w:tr>
      <w:tr w:rsidR="0038289B" w14:paraId="1B7AB1B5" w14:textId="77777777">
        <w:tc>
          <w:tcPr>
            <w:tcW w:w="1556" w:type="dxa"/>
            <w:shd w:val="clear" w:color="auto" w:fill="E6E6E6"/>
            <w:vAlign w:val="center"/>
          </w:tcPr>
          <w:p w14:paraId="6DE5DC1C" w14:textId="77777777" w:rsidR="0038289B" w:rsidRDefault="003153C8">
            <w:r>
              <w:t>22:00</w:t>
            </w:r>
          </w:p>
        </w:tc>
        <w:tc>
          <w:tcPr>
            <w:tcW w:w="1556" w:type="dxa"/>
            <w:vAlign w:val="center"/>
          </w:tcPr>
          <w:p w14:paraId="263A0C65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1BFA39AA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982E05C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5CE60CB3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008222B9" w14:textId="77777777" w:rsidR="0038289B" w:rsidRDefault="003153C8">
            <w:r>
              <w:t>0.00</w:t>
            </w:r>
          </w:p>
        </w:tc>
      </w:tr>
      <w:tr w:rsidR="0038289B" w14:paraId="304EE21E" w14:textId="77777777">
        <w:tc>
          <w:tcPr>
            <w:tcW w:w="1556" w:type="dxa"/>
            <w:shd w:val="clear" w:color="auto" w:fill="E6E6E6"/>
            <w:vAlign w:val="center"/>
          </w:tcPr>
          <w:p w14:paraId="4D001D75" w14:textId="77777777" w:rsidR="0038289B" w:rsidRDefault="003153C8">
            <w:r>
              <w:t>23:00</w:t>
            </w:r>
          </w:p>
        </w:tc>
        <w:tc>
          <w:tcPr>
            <w:tcW w:w="1556" w:type="dxa"/>
            <w:vAlign w:val="center"/>
          </w:tcPr>
          <w:p w14:paraId="1876F965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274A586E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A2F4B66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336C8749" w14:textId="77777777" w:rsidR="0038289B" w:rsidRDefault="003153C8">
            <w:r>
              <w:t>0.00</w:t>
            </w:r>
          </w:p>
        </w:tc>
        <w:tc>
          <w:tcPr>
            <w:tcW w:w="1556" w:type="dxa"/>
            <w:vAlign w:val="center"/>
          </w:tcPr>
          <w:p w14:paraId="658EBF54" w14:textId="77777777" w:rsidR="0038289B" w:rsidRDefault="003153C8">
            <w:r>
              <w:t>0.00</w:t>
            </w:r>
          </w:p>
        </w:tc>
      </w:tr>
    </w:tbl>
    <w:p w14:paraId="5D456240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49D72AC9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5E912C52" w14:textId="77777777" w:rsidR="00697366" w:rsidRDefault="00697366" w:rsidP="00CA66B7">
      <w:pPr>
        <w:pStyle w:val="2"/>
      </w:pPr>
      <w:bookmarkStart w:id="43" w:name="_Toc90493014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025E34B0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08765671" wp14:editId="3EDED25E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289B" w14:paraId="30749272" w14:textId="77777777">
        <w:tc>
          <w:tcPr>
            <w:tcW w:w="777" w:type="dxa"/>
            <w:shd w:val="clear" w:color="auto" w:fill="E6E6E6"/>
            <w:vAlign w:val="center"/>
          </w:tcPr>
          <w:p w14:paraId="7317F0D1" w14:textId="77777777" w:rsidR="0038289B" w:rsidRDefault="003153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7E7A8F" w14:textId="77777777" w:rsidR="0038289B" w:rsidRDefault="003153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0C1CD" w14:textId="77777777" w:rsidR="0038289B" w:rsidRDefault="003153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87A713" w14:textId="77777777" w:rsidR="0038289B" w:rsidRDefault="003153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212FF6" w14:textId="77777777" w:rsidR="0038289B" w:rsidRDefault="003153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9C2B7" w14:textId="77777777" w:rsidR="0038289B" w:rsidRDefault="003153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EFB1DD" w14:textId="77777777" w:rsidR="0038289B" w:rsidRDefault="003153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7146C" w14:textId="77777777" w:rsidR="0038289B" w:rsidRDefault="003153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27425B" w14:textId="77777777" w:rsidR="0038289B" w:rsidRDefault="003153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99611" w14:textId="77777777" w:rsidR="0038289B" w:rsidRDefault="003153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6EF16E" w14:textId="77777777" w:rsidR="0038289B" w:rsidRDefault="003153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30C7F9" w14:textId="77777777" w:rsidR="0038289B" w:rsidRDefault="003153C8">
            <w:pPr>
              <w:jc w:val="center"/>
            </w:pPr>
            <w:r>
              <w:t>11:00</w:t>
            </w:r>
          </w:p>
        </w:tc>
      </w:tr>
      <w:tr w:rsidR="0038289B" w14:paraId="2ED9B4F7" w14:textId="77777777">
        <w:tc>
          <w:tcPr>
            <w:tcW w:w="777" w:type="dxa"/>
            <w:vAlign w:val="center"/>
          </w:tcPr>
          <w:p w14:paraId="0322E3FA" w14:textId="77777777" w:rsidR="0038289B" w:rsidRDefault="003153C8">
            <w:r>
              <w:t>30.22</w:t>
            </w:r>
          </w:p>
        </w:tc>
        <w:tc>
          <w:tcPr>
            <w:tcW w:w="777" w:type="dxa"/>
            <w:vAlign w:val="center"/>
          </w:tcPr>
          <w:p w14:paraId="6C90A903" w14:textId="77777777" w:rsidR="0038289B" w:rsidRDefault="003153C8">
            <w:r>
              <w:t>29.28</w:t>
            </w:r>
          </w:p>
        </w:tc>
        <w:tc>
          <w:tcPr>
            <w:tcW w:w="777" w:type="dxa"/>
            <w:vAlign w:val="center"/>
          </w:tcPr>
          <w:p w14:paraId="04B0C4F8" w14:textId="77777777" w:rsidR="0038289B" w:rsidRDefault="003153C8">
            <w:r>
              <w:t>28.57</w:t>
            </w:r>
          </w:p>
        </w:tc>
        <w:tc>
          <w:tcPr>
            <w:tcW w:w="777" w:type="dxa"/>
            <w:vAlign w:val="center"/>
          </w:tcPr>
          <w:p w14:paraId="0C80FF4A" w14:textId="77777777" w:rsidR="0038289B" w:rsidRDefault="003153C8">
            <w:r>
              <w:t>28.12</w:t>
            </w:r>
          </w:p>
        </w:tc>
        <w:tc>
          <w:tcPr>
            <w:tcW w:w="777" w:type="dxa"/>
            <w:vAlign w:val="center"/>
          </w:tcPr>
          <w:p w14:paraId="4BCE7F44" w14:textId="77777777" w:rsidR="0038289B" w:rsidRDefault="003153C8">
            <w:r>
              <w:t>27.97</w:t>
            </w:r>
          </w:p>
        </w:tc>
        <w:tc>
          <w:tcPr>
            <w:tcW w:w="777" w:type="dxa"/>
            <w:vAlign w:val="center"/>
          </w:tcPr>
          <w:p w14:paraId="4BF5352F" w14:textId="77777777" w:rsidR="0038289B" w:rsidRDefault="003153C8">
            <w:r>
              <w:t>28.12</w:t>
            </w:r>
          </w:p>
        </w:tc>
        <w:tc>
          <w:tcPr>
            <w:tcW w:w="777" w:type="dxa"/>
            <w:vAlign w:val="center"/>
          </w:tcPr>
          <w:p w14:paraId="190631FB" w14:textId="77777777" w:rsidR="0038289B" w:rsidRDefault="003153C8">
            <w:r>
              <w:t>28.57</w:t>
            </w:r>
          </w:p>
        </w:tc>
        <w:tc>
          <w:tcPr>
            <w:tcW w:w="777" w:type="dxa"/>
            <w:vAlign w:val="center"/>
          </w:tcPr>
          <w:p w14:paraId="1DB81EDC" w14:textId="77777777" w:rsidR="0038289B" w:rsidRDefault="003153C8">
            <w:r>
              <w:t>29.28</w:t>
            </w:r>
          </w:p>
        </w:tc>
        <w:tc>
          <w:tcPr>
            <w:tcW w:w="777" w:type="dxa"/>
            <w:vAlign w:val="center"/>
          </w:tcPr>
          <w:p w14:paraId="3B84ABFF" w14:textId="77777777" w:rsidR="0038289B" w:rsidRDefault="003153C8">
            <w:r>
              <w:t>30.22</w:t>
            </w:r>
          </w:p>
        </w:tc>
        <w:tc>
          <w:tcPr>
            <w:tcW w:w="777" w:type="dxa"/>
            <w:vAlign w:val="center"/>
          </w:tcPr>
          <w:p w14:paraId="6BC739D0" w14:textId="77777777" w:rsidR="0038289B" w:rsidRDefault="003153C8">
            <w:r>
              <w:t>31.30</w:t>
            </w:r>
          </w:p>
        </w:tc>
        <w:tc>
          <w:tcPr>
            <w:tcW w:w="777" w:type="dxa"/>
            <w:vAlign w:val="center"/>
          </w:tcPr>
          <w:p w14:paraId="5501DB25" w14:textId="77777777" w:rsidR="0038289B" w:rsidRDefault="003153C8">
            <w:r>
              <w:t>32.47</w:t>
            </w:r>
          </w:p>
        </w:tc>
        <w:tc>
          <w:tcPr>
            <w:tcW w:w="777" w:type="dxa"/>
            <w:vAlign w:val="center"/>
          </w:tcPr>
          <w:p w14:paraId="4340FA93" w14:textId="77777777" w:rsidR="0038289B" w:rsidRDefault="003153C8">
            <w:r>
              <w:t>33.63</w:t>
            </w:r>
          </w:p>
        </w:tc>
      </w:tr>
      <w:tr w:rsidR="0038289B" w14:paraId="4AEFEA2A" w14:textId="77777777">
        <w:tc>
          <w:tcPr>
            <w:tcW w:w="777" w:type="dxa"/>
            <w:shd w:val="clear" w:color="auto" w:fill="E6E6E6"/>
            <w:vAlign w:val="center"/>
          </w:tcPr>
          <w:p w14:paraId="71004038" w14:textId="77777777" w:rsidR="0038289B" w:rsidRDefault="003153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C920A" w14:textId="77777777" w:rsidR="0038289B" w:rsidRDefault="003153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B607A" w14:textId="77777777" w:rsidR="0038289B" w:rsidRDefault="003153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0EFCD" w14:textId="77777777" w:rsidR="0038289B" w:rsidRDefault="003153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C7041" w14:textId="77777777" w:rsidR="0038289B" w:rsidRDefault="003153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B2CDB" w14:textId="77777777" w:rsidR="0038289B" w:rsidRDefault="003153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48CBA" w14:textId="77777777" w:rsidR="0038289B" w:rsidRDefault="003153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773C5" w14:textId="77777777" w:rsidR="0038289B" w:rsidRDefault="003153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108E1" w14:textId="77777777" w:rsidR="0038289B" w:rsidRDefault="003153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EA867" w14:textId="77777777" w:rsidR="0038289B" w:rsidRDefault="003153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0F839B" w14:textId="77777777" w:rsidR="0038289B" w:rsidRDefault="003153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8CBD2" w14:textId="77777777" w:rsidR="0038289B" w:rsidRDefault="003153C8">
            <w:r>
              <w:t>23:00</w:t>
            </w:r>
          </w:p>
        </w:tc>
      </w:tr>
      <w:tr w:rsidR="0038289B" w14:paraId="736A5172" w14:textId="77777777">
        <w:tc>
          <w:tcPr>
            <w:tcW w:w="777" w:type="dxa"/>
            <w:vAlign w:val="center"/>
          </w:tcPr>
          <w:p w14:paraId="70F733E8" w14:textId="77777777" w:rsidR="0038289B" w:rsidRDefault="003153C8">
            <w:r>
              <w:t>34.72</w:t>
            </w:r>
          </w:p>
        </w:tc>
        <w:tc>
          <w:tcPr>
            <w:tcW w:w="777" w:type="dxa"/>
            <w:vAlign w:val="center"/>
          </w:tcPr>
          <w:p w14:paraId="568F45A3" w14:textId="77777777" w:rsidR="0038289B" w:rsidRDefault="003153C8">
            <w:r>
              <w:t>35.65</w:t>
            </w:r>
          </w:p>
        </w:tc>
        <w:tc>
          <w:tcPr>
            <w:tcW w:w="777" w:type="dxa"/>
            <w:vAlign w:val="center"/>
          </w:tcPr>
          <w:p w14:paraId="516F6FE1" w14:textId="77777777" w:rsidR="0038289B" w:rsidRDefault="003153C8">
            <w:r>
              <w:t>36.36</w:t>
            </w:r>
          </w:p>
        </w:tc>
        <w:tc>
          <w:tcPr>
            <w:tcW w:w="777" w:type="dxa"/>
            <w:vAlign w:val="center"/>
          </w:tcPr>
          <w:p w14:paraId="3B23F9A2" w14:textId="77777777" w:rsidR="0038289B" w:rsidRDefault="003153C8">
            <w:r>
              <w:t>36.81</w:t>
            </w:r>
          </w:p>
        </w:tc>
        <w:tc>
          <w:tcPr>
            <w:tcW w:w="777" w:type="dxa"/>
            <w:vAlign w:val="center"/>
          </w:tcPr>
          <w:p w14:paraId="6E2C8F18" w14:textId="77777777" w:rsidR="0038289B" w:rsidRDefault="003153C8">
            <w:r>
              <w:t>36.97</w:t>
            </w:r>
          </w:p>
        </w:tc>
        <w:tc>
          <w:tcPr>
            <w:tcW w:w="777" w:type="dxa"/>
            <w:vAlign w:val="center"/>
          </w:tcPr>
          <w:p w14:paraId="3E7A845B" w14:textId="77777777" w:rsidR="0038289B" w:rsidRDefault="003153C8">
            <w:r>
              <w:t>36.81</w:t>
            </w:r>
          </w:p>
        </w:tc>
        <w:tc>
          <w:tcPr>
            <w:tcW w:w="777" w:type="dxa"/>
            <w:vAlign w:val="center"/>
          </w:tcPr>
          <w:p w14:paraId="7D345B9D" w14:textId="77777777" w:rsidR="0038289B" w:rsidRDefault="003153C8">
            <w:r>
              <w:t>36.36</w:t>
            </w:r>
          </w:p>
        </w:tc>
        <w:tc>
          <w:tcPr>
            <w:tcW w:w="777" w:type="dxa"/>
            <w:vAlign w:val="center"/>
          </w:tcPr>
          <w:p w14:paraId="5CAB9DF4" w14:textId="77777777" w:rsidR="0038289B" w:rsidRDefault="003153C8">
            <w:r>
              <w:t>35.65</w:t>
            </w:r>
          </w:p>
        </w:tc>
        <w:tc>
          <w:tcPr>
            <w:tcW w:w="777" w:type="dxa"/>
            <w:vAlign w:val="center"/>
          </w:tcPr>
          <w:p w14:paraId="3ED786A9" w14:textId="77777777" w:rsidR="0038289B" w:rsidRDefault="003153C8">
            <w:r>
              <w:t>34.72</w:t>
            </w:r>
          </w:p>
        </w:tc>
        <w:tc>
          <w:tcPr>
            <w:tcW w:w="777" w:type="dxa"/>
            <w:vAlign w:val="center"/>
          </w:tcPr>
          <w:p w14:paraId="6D55E63F" w14:textId="77777777" w:rsidR="0038289B" w:rsidRDefault="003153C8">
            <w:r>
              <w:t>33.63</w:t>
            </w:r>
          </w:p>
        </w:tc>
        <w:tc>
          <w:tcPr>
            <w:tcW w:w="777" w:type="dxa"/>
            <w:vAlign w:val="center"/>
          </w:tcPr>
          <w:p w14:paraId="136EEB76" w14:textId="77777777" w:rsidR="0038289B" w:rsidRDefault="003153C8">
            <w:r>
              <w:t>32.47</w:t>
            </w:r>
          </w:p>
        </w:tc>
        <w:tc>
          <w:tcPr>
            <w:tcW w:w="777" w:type="dxa"/>
            <w:vAlign w:val="center"/>
          </w:tcPr>
          <w:p w14:paraId="214BC8FD" w14:textId="77777777" w:rsidR="0038289B" w:rsidRDefault="003153C8">
            <w:r>
              <w:t>31.30</w:t>
            </w:r>
          </w:p>
        </w:tc>
      </w:tr>
    </w:tbl>
    <w:p w14:paraId="50C383D1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77A4B713" w14:textId="77777777" w:rsidR="00A279F8" w:rsidRPr="00794676" w:rsidRDefault="00A279F8" w:rsidP="009A61CA">
      <w:pPr>
        <w:pStyle w:val="1"/>
      </w:pPr>
      <w:bookmarkStart w:id="46" w:name="_Toc90493015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8289B" w14:paraId="40B0198A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5103F0E" w14:textId="77777777" w:rsidR="0038289B" w:rsidRDefault="003153C8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B4FA5F8" w14:textId="77777777" w:rsidR="0038289B" w:rsidRDefault="003153C8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99F098A" w14:textId="77777777" w:rsidR="0038289B" w:rsidRDefault="003153C8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53DC2EF" w14:textId="77777777" w:rsidR="0038289B" w:rsidRDefault="003153C8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D6C0F76" w14:textId="77777777" w:rsidR="0038289B" w:rsidRDefault="003153C8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599E408" w14:textId="77777777" w:rsidR="0038289B" w:rsidRDefault="003153C8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BCDC94C" w14:textId="77777777" w:rsidR="0038289B" w:rsidRDefault="003153C8">
            <w:pPr>
              <w:jc w:val="center"/>
            </w:pPr>
            <w:r>
              <w:t>备注</w:t>
            </w:r>
          </w:p>
        </w:tc>
      </w:tr>
      <w:tr w:rsidR="0038289B" w14:paraId="691AC956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3ED08E10" w14:textId="77777777" w:rsidR="0038289B" w:rsidRDefault="0038289B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1E6C7DD" w14:textId="77777777" w:rsidR="0038289B" w:rsidRDefault="003153C8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D8E5122" w14:textId="77777777" w:rsidR="0038289B" w:rsidRDefault="003153C8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7CB7C1E" w14:textId="77777777" w:rsidR="0038289B" w:rsidRDefault="003153C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4653AA1" w14:textId="77777777" w:rsidR="0038289B" w:rsidRDefault="003153C8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A870103" w14:textId="77777777" w:rsidR="0038289B" w:rsidRDefault="003153C8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83EB7B8" w14:textId="77777777" w:rsidR="0038289B" w:rsidRDefault="0038289B">
            <w:pPr>
              <w:jc w:val="center"/>
            </w:pPr>
          </w:p>
        </w:tc>
      </w:tr>
      <w:tr w:rsidR="0038289B" w14:paraId="5B97FF40" w14:textId="77777777">
        <w:tc>
          <w:tcPr>
            <w:tcW w:w="2196" w:type="dxa"/>
            <w:shd w:val="clear" w:color="auto" w:fill="E6E6E6"/>
            <w:vAlign w:val="center"/>
          </w:tcPr>
          <w:p w14:paraId="43AACAA0" w14:textId="77777777" w:rsidR="0038289B" w:rsidRDefault="003153C8">
            <w:r>
              <w:t>水泥砂浆</w:t>
            </w:r>
          </w:p>
        </w:tc>
        <w:tc>
          <w:tcPr>
            <w:tcW w:w="1018" w:type="dxa"/>
            <w:vAlign w:val="center"/>
          </w:tcPr>
          <w:p w14:paraId="0A2C2290" w14:textId="77777777" w:rsidR="0038289B" w:rsidRDefault="003153C8">
            <w:r>
              <w:t>0.930</w:t>
            </w:r>
          </w:p>
        </w:tc>
        <w:tc>
          <w:tcPr>
            <w:tcW w:w="1030" w:type="dxa"/>
            <w:vAlign w:val="center"/>
          </w:tcPr>
          <w:p w14:paraId="5A3697E5" w14:textId="77777777" w:rsidR="0038289B" w:rsidRDefault="003153C8">
            <w:r>
              <w:t>11.370</w:t>
            </w:r>
          </w:p>
        </w:tc>
        <w:tc>
          <w:tcPr>
            <w:tcW w:w="848" w:type="dxa"/>
            <w:vAlign w:val="center"/>
          </w:tcPr>
          <w:p w14:paraId="7B6E251F" w14:textId="77777777" w:rsidR="0038289B" w:rsidRDefault="003153C8">
            <w:r>
              <w:t>1800.0</w:t>
            </w:r>
          </w:p>
        </w:tc>
        <w:tc>
          <w:tcPr>
            <w:tcW w:w="1018" w:type="dxa"/>
            <w:vAlign w:val="center"/>
          </w:tcPr>
          <w:p w14:paraId="4B931CE8" w14:textId="77777777" w:rsidR="0038289B" w:rsidRDefault="003153C8">
            <w:r>
              <w:t>1050.0</w:t>
            </w:r>
          </w:p>
        </w:tc>
        <w:tc>
          <w:tcPr>
            <w:tcW w:w="1188" w:type="dxa"/>
            <w:vAlign w:val="center"/>
          </w:tcPr>
          <w:p w14:paraId="65C8D9DA" w14:textId="77777777" w:rsidR="0038289B" w:rsidRDefault="003153C8">
            <w:r>
              <w:t>0.0210</w:t>
            </w:r>
          </w:p>
        </w:tc>
        <w:tc>
          <w:tcPr>
            <w:tcW w:w="1516" w:type="dxa"/>
            <w:vAlign w:val="center"/>
          </w:tcPr>
          <w:p w14:paraId="655A7DC6" w14:textId="77777777" w:rsidR="0038289B" w:rsidRDefault="003153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8289B" w14:paraId="3E0D4EA4" w14:textId="77777777">
        <w:tc>
          <w:tcPr>
            <w:tcW w:w="2196" w:type="dxa"/>
            <w:shd w:val="clear" w:color="auto" w:fill="E6E6E6"/>
            <w:vAlign w:val="center"/>
          </w:tcPr>
          <w:p w14:paraId="712830C9" w14:textId="77777777" w:rsidR="0038289B" w:rsidRDefault="003153C8">
            <w:r>
              <w:t>石灰砂浆</w:t>
            </w:r>
          </w:p>
        </w:tc>
        <w:tc>
          <w:tcPr>
            <w:tcW w:w="1018" w:type="dxa"/>
            <w:vAlign w:val="center"/>
          </w:tcPr>
          <w:p w14:paraId="2DE4767F" w14:textId="77777777" w:rsidR="0038289B" w:rsidRDefault="003153C8">
            <w:r>
              <w:t>0.810</w:t>
            </w:r>
          </w:p>
        </w:tc>
        <w:tc>
          <w:tcPr>
            <w:tcW w:w="1030" w:type="dxa"/>
            <w:vAlign w:val="center"/>
          </w:tcPr>
          <w:p w14:paraId="30A2BA22" w14:textId="77777777" w:rsidR="0038289B" w:rsidRDefault="003153C8">
            <w:r>
              <w:t>10.070</w:t>
            </w:r>
          </w:p>
        </w:tc>
        <w:tc>
          <w:tcPr>
            <w:tcW w:w="848" w:type="dxa"/>
            <w:vAlign w:val="center"/>
          </w:tcPr>
          <w:p w14:paraId="6DCB7594" w14:textId="77777777" w:rsidR="0038289B" w:rsidRDefault="003153C8">
            <w:r>
              <w:t>1600.0</w:t>
            </w:r>
          </w:p>
        </w:tc>
        <w:tc>
          <w:tcPr>
            <w:tcW w:w="1018" w:type="dxa"/>
            <w:vAlign w:val="center"/>
          </w:tcPr>
          <w:p w14:paraId="316A96B1" w14:textId="77777777" w:rsidR="0038289B" w:rsidRDefault="003153C8">
            <w:r>
              <w:t>1050.0</w:t>
            </w:r>
          </w:p>
        </w:tc>
        <w:tc>
          <w:tcPr>
            <w:tcW w:w="1188" w:type="dxa"/>
            <w:vAlign w:val="center"/>
          </w:tcPr>
          <w:p w14:paraId="6123DBBE" w14:textId="77777777" w:rsidR="0038289B" w:rsidRDefault="003153C8">
            <w:r>
              <w:t>0.0443</w:t>
            </w:r>
          </w:p>
        </w:tc>
        <w:tc>
          <w:tcPr>
            <w:tcW w:w="1516" w:type="dxa"/>
            <w:vAlign w:val="center"/>
          </w:tcPr>
          <w:p w14:paraId="37B1E0E4" w14:textId="77777777" w:rsidR="0038289B" w:rsidRDefault="003153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8289B" w14:paraId="7E9CEBB3" w14:textId="77777777">
        <w:tc>
          <w:tcPr>
            <w:tcW w:w="2196" w:type="dxa"/>
            <w:shd w:val="clear" w:color="auto" w:fill="E6E6E6"/>
            <w:vAlign w:val="center"/>
          </w:tcPr>
          <w:p w14:paraId="1F8EABD1" w14:textId="77777777" w:rsidR="0038289B" w:rsidRDefault="003153C8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F623A48" w14:textId="77777777" w:rsidR="0038289B" w:rsidRDefault="003153C8">
            <w:r>
              <w:t>1.740</w:t>
            </w:r>
          </w:p>
        </w:tc>
        <w:tc>
          <w:tcPr>
            <w:tcW w:w="1030" w:type="dxa"/>
            <w:vAlign w:val="center"/>
          </w:tcPr>
          <w:p w14:paraId="3662AF54" w14:textId="77777777" w:rsidR="0038289B" w:rsidRDefault="003153C8">
            <w:r>
              <w:t>17.200</w:t>
            </w:r>
          </w:p>
        </w:tc>
        <w:tc>
          <w:tcPr>
            <w:tcW w:w="848" w:type="dxa"/>
            <w:vAlign w:val="center"/>
          </w:tcPr>
          <w:p w14:paraId="02ECF4D3" w14:textId="77777777" w:rsidR="0038289B" w:rsidRDefault="003153C8">
            <w:r>
              <w:t>2500.0</w:t>
            </w:r>
          </w:p>
        </w:tc>
        <w:tc>
          <w:tcPr>
            <w:tcW w:w="1018" w:type="dxa"/>
            <w:vAlign w:val="center"/>
          </w:tcPr>
          <w:p w14:paraId="5778E4D2" w14:textId="77777777" w:rsidR="0038289B" w:rsidRDefault="003153C8">
            <w:r>
              <w:t>920.0</w:t>
            </w:r>
          </w:p>
        </w:tc>
        <w:tc>
          <w:tcPr>
            <w:tcW w:w="1188" w:type="dxa"/>
            <w:vAlign w:val="center"/>
          </w:tcPr>
          <w:p w14:paraId="53EF1F89" w14:textId="77777777" w:rsidR="0038289B" w:rsidRDefault="003153C8">
            <w:r>
              <w:t>0.0158</w:t>
            </w:r>
          </w:p>
        </w:tc>
        <w:tc>
          <w:tcPr>
            <w:tcW w:w="1516" w:type="dxa"/>
            <w:vAlign w:val="center"/>
          </w:tcPr>
          <w:p w14:paraId="1799B40C" w14:textId="77777777" w:rsidR="0038289B" w:rsidRDefault="003153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8289B" w14:paraId="14C94DAD" w14:textId="77777777">
        <w:tc>
          <w:tcPr>
            <w:tcW w:w="2196" w:type="dxa"/>
            <w:shd w:val="clear" w:color="auto" w:fill="E6E6E6"/>
            <w:vAlign w:val="center"/>
          </w:tcPr>
          <w:p w14:paraId="650B2CD5" w14:textId="77777777" w:rsidR="0038289B" w:rsidRDefault="003153C8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8C3DC7D" w14:textId="77777777" w:rsidR="0038289B" w:rsidRDefault="003153C8">
            <w:r>
              <w:t>1.510</w:t>
            </w:r>
          </w:p>
        </w:tc>
        <w:tc>
          <w:tcPr>
            <w:tcW w:w="1030" w:type="dxa"/>
            <w:vAlign w:val="center"/>
          </w:tcPr>
          <w:p w14:paraId="0CEEA3F2" w14:textId="77777777" w:rsidR="0038289B" w:rsidRDefault="003153C8">
            <w:r>
              <w:t>15.360</w:t>
            </w:r>
          </w:p>
        </w:tc>
        <w:tc>
          <w:tcPr>
            <w:tcW w:w="848" w:type="dxa"/>
            <w:vAlign w:val="center"/>
          </w:tcPr>
          <w:p w14:paraId="3A142A32" w14:textId="77777777" w:rsidR="0038289B" w:rsidRDefault="003153C8">
            <w:r>
              <w:t>2300.0</w:t>
            </w:r>
          </w:p>
        </w:tc>
        <w:tc>
          <w:tcPr>
            <w:tcW w:w="1018" w:type="dxa"/>
            <w:vAlign w:val="center"/>
          </w:tcPr>
          <w:p w14:paraId="32A38B3E" w14:textId="77777777" w:rsidR="0038289B" w:rsidRDefault="003153C8">
            <w:r>
              <w:t>920.0</w:t>
            </w:r>
          </w:p>
        </w:tc>
        <w:tc>
          <w:tcPr>
            <w:tcW w:w="1188" w:type="dxa"/>
            <w:vAlign w:val="center"/>
          </w:tcPr>
          <w:p w14:paraId="4721A383" w14:textId="77777777" w:rsidR="0038289B" w:rsidRDefault="003153C8">
            <w:r>
              <w:t>0.0173</w:t>
            </w:r>
          </w:p>
        </w:tc>
        <w:tc>
          <w:tcPr>
            <w:tcW w:w="1516" w:type="dxa"/>
            <w:vAlign w:val="center"/>
          </w:tcPr>
          <w:p w14:paraId="708AB832" w14:textId="77777777" w:rsidR="0038289B" w:rsidRDefault="003153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8289B" w14:paraId="0B2EF1EC" w14:textId="77777777">
        <w:tc>
          <w:tcPr>
            <w:tcW w:w="2196" w:type="dxa"/>
            <w:shd w:val="clear" w:color="auto" w:fill="E6E6E6"/>
            <w:vAlign w:val="center"/>
          </w:tcPr>
          <w:p w14:paraId="09B5B4E7" w14:textId="77777777" w:rsidR="0038289B" w:rsidRDefault="003153C8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1AE9A73C" w14:textId="77777777" w:rsidR="0038289B" w:rsidRDefault="003153C8">
            <w:r>
              <w:t>0.030</w:t>
            </w:r>
          </w:p>
        </w:tc>
        <w:tc>
          <w:tcPr>
            <w:tcW w:w="1030" w:type="dxa"/>
            <w:vAlign w:val="center"/>
          </w:tcPr>
          <w:p w14:paraId="10C16DCF" w14:textId="77777777" w:rsidR="0038289B" w:rsidRDefault="003153C8">
            <w:r>
              <w:t>0.340</w:t>
            </w:r>
          </w:p>
        </w:tc>
        <w:tc>
          <w:tcPr>
            <w:tcW w:w="848" w:type="dxa"/>
            <w:vAlign w:val="center"/>
          </w:tcPr>
          <w:p w14:paraId="679E5CD6" w14:textId="77777777" w:rsidR="0038289B" w:rsidRDefault="003153C8">
            <w:r>
              <w:t>35.0</w:t>
            </w:r>
          </w:p>
        </w:tc>
        <w:tc>
          <w:tcPr>
            <w:tcW w:w="1018" w:type="dxa"/>
            <w:vAlign w:val="center"/>
          </w:tcPr>
          <w:p w14:paraId="415C7840" w14:textId="77777777" w:rsidR="0038289B" w:rsidRDefault="003153C8">
            <w:r>
              <w:t>1380.0</w:t>
            </w:r>
          </w:p>
        </w:tc>
        <w:tc>
          <w:tcPr>
            <w:tcW w:w="1188" w:type="dxa"/>
            <w:vAlign w:val="center"/>
          </w:tcPr>
          <w:p w14:paraId="137E086B" w14:textId="77777777" w:rsidR="0038289B" w:rsidRDefault="003153C8">
            <w:r>
              <w:t>0.0000</w:t>
            </w:r>
          </w:p>
        </w:tc>
        <w:tc>
          <w:tcPr>
            <w:tcW w:w="1516" w:type="dxa"/>
            <w:vAlign w:val="center"/>
          </w:tcPr>
          <w:p w14:paraId="6515AA30" w14:textId="77777777" w:rsidR="0038289B" w:rsidRDefault="003153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38289B" w14:paraId="73D578F4" w14:textId="77777777">
        <w:tc>
          <w:tcPr>
            <w:tcW w:w="2196" w:type="dxa"/>
            <w:shd w:val="clear" w:color="auto" w:fill="E6E6E6"/>
            <w:vAlign w:val="center"/>
          </w:tcPr>
          <w:p w14:paraId="23038F3A" w14:textId="77777777" w:rsidR="0038289B" w:rsidRDefault="003153C8">
            <w:r>
              <w:lastRenderedPageBreak/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5A9A6927" w14:textId="77777777" w:rsidR="0038289B" w:rsidRDefault="003153C8">
            <w:r>
              <w:t>0.230</w:t>
            </w:r>
          </w:p>
        </w:tc>
        <w:tc>
          <w:tcPr>
            <w:tcW w:w="1030" w:type="dxa"/>
            <w:vAlign w:val="center"/>
          </w:tcPr>
          <w:p w14:paraId="70C0E923" w14:textId="77777777" w:rsidR="0038289B" w:rsidRDefault="003153C8">
            <w:r>
              <w:t>9.370</w:t>
            </w:r>
          </w:p>
        </w:tc>
        <w:tc>
          <w:tcPr>
            <w:tcW w:w="848" w:type="dxa"/>
            <w:vAlign w:val="center"/>
          </w:tcPr>
          <w:p w14:paraId="33BCDA1A" w14:textId="77777777" w:rsidR="0038289B" w:rsidRDefault="003153C8">
            <w:r>
              <w:t>900.0</w:t>
            </w:r>
          </w:p>
        </w:tc>
        <w:tc>
          <w:tcPr>
            <w:tcW w:w="1018" w:type="dxa"/>
            <w:vAlign w:val="center"/>
          </w:tcPr>
          <w:p w14:paraId="6F07F0FB" w14:textId="77777777" w:rsidR="0038289B" w:rsidRDefault="003153C8">
            <w:r>
              <w:t>1620.0</w:t>
            </w:r>
          </w:p>
        </w:tc>
        <w:tc>
          <w:tcPr>
            <w:tcW w:w="1188" w:type="dxa"/>
            <w:vAlign w:val="center"/>
          </w:tcPr>
          <w:p w14:paraId="1EB4CFB6" w14:textId="77777777" w:rsidR="0038289B" w:rsidRDefault="003153C8">
            <w:r>
              <w:t>0.0000</w:t>
            </w:r>
          </w:p>
        </w:tc>
        <w:tc>
          <w:tcPr>
            <w:tcW w:w="1516" w:type="dxa"/>
            <w:vAlign w:val="center"/>
          </w:tcPr>
          <w:p w14:paraId="19913CC8" w14:textId="77777777" w:rsidR="0038289B" w:rsidRDefault="0038289B">
            <w:pPr>
              <w:rPr>
                <w:sz w:val="18"/>
                <w:szCs w:val="18"/>
              </w:rPr>
            </w:pPr>
          </w:p>
        </w:tc>
      </w:tr>
      <w:tr w:rsidR="0038289B" w14:paraId="4D8CA1BD" w14:textId="77777777">
        <w:tc>
          <w:tcPr>
            <w:tcW w:w="2196" w:type="dxa"/>
            <w:shd w:val="clear" w:color="auto" w:fill="E6E6E6"/>
            <w:vAlign w:val="center"/>
          </w:tcPr>
          <w:p w14:paraId="5F8E2099" w14:textId="77777777" w:rsidR="0038289B" w:rsidRDefault="003153C8">
            <w:r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6A858670" w14:textId="77777777" w:rsidR="0038289B" w:rsidRDefault="003153C8">
            <w:r>
              <w:t>0.390</w:t>
            </w:r>
          </w:p>
        </w:tc>
        <w:tc>
          <w:tcPr>
            <w:tcW w:w="1030" w:type="dxa"/>
            <w:vAlign w:val="center"/>
          </w:tcPr>
          <w:p w14:paraId="1F83765E" w14:textId="77777777" w:rsidR="0038289B" w:rsidRDefault="003153C8">
            <w:r>
              <w:t>5.978</w:t>
            </w:r>
          </w:p>
        </w:tc>
        <w:tc>
          <w:tcPr>
            <w:tcW w:w="848" w:type="dxa"/>
            <w:vAlign w:val="center"/>
          </w:tcPr>
          <w:p w14:paraId="1160BB69" w14:textId="77777777" w:rsidR="0038289B" w:rsidRDefault="003153C8">
            <w:r>
              <w:t>1200.0</w:t>
            </w:r>
          </w:p>
        </w:tc>
        <w:tc>
          <w:tcPr>
            <w:tcW w:w="1018" w:type="dxa"/>
            <w:vAlign w:val="center"/>
          </w:tcPr>
          <w:p w14:paraId="470254A8" w14:textId="77777777" w:rsidR="0038289B" w:rsidRDefault="003153C8">
            <w:r>
              <w:t>1050.0</w:t>
            </w:r>
          </w:p>
        </w:tc>
        <w:tc>
          <w:tcPr>
            <w:tcW w:w="1188" w:type="dxa"/>
            <w:vAlign w:val="center"/>
          </w:tcPr>
          <w:p w14:paraId="3F767CA2" w14:textId="77777777" w:rsidR="0038289B" w:rsidRDefault="003153C8">
            <w:r>
              <w:t>0.0000</w:t>
            </w:r>
          </w:p>
        </w:tc>
        <w:tc>
          <w:tcPr>
            <w:tcW w:w="1516" w:type="dxa"/>
            <w:vAlign w:val="center"/>
          </w:tcPr>
          <w:p w14:paraId="3F983741" w14:textId="77777777" w:rsidR="0038289B" w:rsidRDefault="0038289B">
            <w:pPr>
              <w:rPr>
                <w:sz w:val="18"/>
                <w:szCs w:val="18"/>
              </w:rPr>
            </w:pPr>
          </w:p>
        </w:tc>
      </w:tr>
      <w:tr w:rsidR="0038289B" w14:paraId="32AC2E57" w14:textId="77777777">
        <w:tc>
          <w:tcPr>
            <w:tcW w:w="2196" w:type="dxa"/>
            <w:shd w:val="clear" w:color="auto" w:fill="E6E6E6"/>
            <w:vAlign w:val="center"/>
          </w:tcPr>
          <w:p w14:paraId="2725A36F" w14:textId="77777777" w:rsidR="0038289B" w:rsidRDefault="003153C8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69FB8FA5" w14:textId="77777777" w:rsidR="0038289B" w:rsidRDefault="003153C8">
            <w:r>
              <w:t>0.030</w:t>
            </w:r>
          </w:p>
        </w:tc>
        <w:tc>
          <w:tcPr>
            <w:tcW w:w="1030" w:type="dxa"/>
            <w:vAlign w:val="center"/>
          </w:tcPr>
          <w:p w14:paraId="72C2A13A" w14:textId="77777777" w:rsidR="0038289B" w:rsidRDefault="003153C8">
            <w:r>
              <w:t>0.540</w:t>
            </w:r>
          </w:p>
        </w:tc>
        <w:tc>
          <w:tcPr>
            <w:tcW w:w="848" w:type="dxa"/>
            <w:vAlign w:val="center"/>
          </w:tcPr>
          <w:p w14:paraId="2FB02AAD" w14:textId="77777777" w:rsidR="0038289B" w:rsidRDefault="003153C8">
            <w:r>
              <w:t>30.0</w:t>
            </w:r>
          </w:p>
        </w:tc>
        <w:tc>
          <w:tcPr>
            <w:tcW w:w="1018" w:type="dxa"/>
            <w:vAlign w:val="center"/>
          </w:tcPr>
          <w:p w14:paraId="14620B63" w14:textId="77777777" w:rsidR="0038289B" w:rsidRDefault="003153C8">
            <w:r>
              <w:t>4455.3</w:t>
            </w:r>
          </w:p>
        </w:tc>
        <w:tc>
          <w:tcPr>
            <w:tcW w:w="1188" w:type="dxa"/>
            <w:vAlign w:val="center"/>
          </w:tcPr>
          <w:p w14:paraId="105B94F5" w14:textId="77777777" w:rsidR="0038289B" w:rsidRDefault="003153C8">
            <w:r>
              <w:t>0.0000</w:t>
            </w:r>
          </w:p>
        </w:tc>
        <w:tc>
          <w:tcPr>
            <w:tcW w:w="1516" w:type="dxa"/>
            <w:vAlign w:val="center"/>
          </w:tcPr>
          <w:p w14:paraId="246E3321" w14:textId="77777777" w:rsidR="0038289B" w:rsidRDefault="0038289B">
            <w:pPr>
              <w:rPr>
                <w:sz w:val="18"/>
                <w:szCs w:val="18"/>
              </w:rPr>
            </w:pPr>
          </w:p>
        </w:tc>
      </w:tr>
      <w:tr w:rsidR="0038289B" w14:paraId="49E48362" w14:textId="77777777">
        <w:tc>
          <w:tcPr>
            <w:tcW w:w="2196" w:type="dxa"/>
            <w:shd w:val="clear" w:color="auto" w:fill="E6E6E6"/>
            <w:vAlign w:val="center"/>
          </w:tcPr>
          <w:p w14:paraId="127A7FAC" w14:textId="77777777" w:rsidR="0038289B" w:rsidRDefault="003153C8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0080A894" w14:textId="77777777" w:rsidR="0038289B" w:rsidRDefault="003153C8">
            <w:r>
              <w:t>0.870</w:t>
            </w:r>
          </w:p>
        </w:tc>
        <w:tc>
          <w:tcPr>
            <w:tcW w:w="1030" w:type="dxa"/>
            <w:vAlign w:val="center"/>
          </w:tcPr>
          <w:p w14:paraId="62CFE6FE" w14:textId="77777777" w:rsidR="0038289B" w:rsidRDefault="003153C8">
            <w:r>
              <w:t>10.750</w:t>
            </w:r>
          </w:p>
        </w:tc>
        <w:tc>
          <w:tcPr>
            <w:tcW w:w="848" w:type="dxa"/>
            <w:vAlign w:val="center"/>
          </w:tcPr>
          <w:p w14:paraId="5CDD8513" w14:textId="77777777" w:rsidR="0038289B" w:rsidRDefault="003153C8">
            <w:r>
              <w:t>1700.0</w:t>
            </w:r>
          </w:p>
        </w:tc>
        <w:tc>
          <w:tcPr>
            <w:tcW w:w="1018" w:type="dxa"/>
            <w:vAlign w:val="center"/>
          </w:tcPr>
          <w:p w14:paraId="3947174C" w14:textId="77777777" w:rsidR="0038289B" w:rsidRDefault="003153C8">
            <w:r>
              <w:t>1050.0</w:t>
            </w:r>
          </w:p>
        </w:tc>
        <w:tc>
          <w:tcPr>
            <w:tcW w:w="1188" w:type="dxa"/>
            <w:vAlign w:val="center"/>
          </w:tcPr>
          <w:p w14:paraId="77559FF0" w14:textId="77777777" w:rsidR="0038289B" w:rsidRDefault="003153C8">
            <w:r>
              <w:t>0.0975</w:t>
            </w:r>
          </w:p>
        </w:tc>
        <w:tc>
          <w:tcPr>
            <w:tcW w:w="1516" w:type="dxa"/>
            <w:vAlign w:val="center"/>
          </w:tcPr>
          <w:p w14:paraId="2AE5B885" w14:textId="77777777" w:rsidR="0038289B" w:rsidRDefault="003153C8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38289B" w14:paraId="41207A3D" w14:textId="77777777">
        <w:tc>
          <w:tcPr>
            <w:tcW w:w="2196" w:type="dxa"/>
            <w:shd w:val="clear" w:color="auto" w:fill="E6E6E6"/>
            <w:vAlign w:val="center"/>
          </w:tcPr>
          <w:p w14:paraId="5E9121DD" w14:textId="77777777" w:rsidR="0038289B" w:rsidRDefault="003153C8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00CCFE45" w14:textId="77777777" w:rsidR="0038289B" w:rsidRDefault="003153C8">
            <w:r>
              <w:t>0.930</w:t>
            </w:r>
          </w:p>
        </w:tc>
        <w:tc>
          <w:tcPr>
            <w:tcW w:w="1030" w:type="dxa"/>
            <w:vAlign w:val="center"/>
          </w:tcPr>
          <w:p w14:paraId="53434E85" w14:textId="77777777" w:rsidR="0038289B" w:rsidRDefault="003153C8">
            <w:r>
              <w:t>11.306</w:t>
            </w:r>
          </w:p>
        </w:tc>
        <w:tc>
          <w:tcPr>
            <w:tcW w:w="848" w:type="dxa"/>
            <w:vAlign w:val="center"/>
          </w:tcPr>
          <w:p w14:paraId="582819A9" w14:textId="77777777" w:rsidR="0038289B" w:rsidRDefault="003153C8">
            <w:r>
              <w:t>1800.0</w:t>
            </w:r>
          </w:p>
        </w:tc>
        <w:tc>
          <w:tcPr>
            <w:tcW w:w="1018" w:type="dxa"/>
            <w:vAlign w:val="center"/>
          </w:tcPr>
          <w:p w14:paraId="156D496E" w14:textId="77777777" w:rsidR="0038289B" w:rsidRDefault="003153C8">
            <w:r>
              <w:t>1050.0</w:t>
            </w:r>
          </w:p>
        </w:tc>
        <w:tc>
          <w:tcPr>
            <w:tcW w:w="1188" w:type="dxa"/>
            <w:vAlign w:val="center"/>
          </w:tcPr>
          <w:p w14:paraId="1CA6BD0E" w14:textId="77777777" w:rsidR="0038289B" w:rsidRDefault="003153C8">
            <w:r>
              <w:t>0.0000</w:t>
            </w:r>
          </w:p>
        </w:tc>
        <w:tc>
          <w:tcPr>
            <w:tcW w:w="1516" w:type="dxa"/>
            <w:vAlign w:val="center"/>
          </w:tcPr>
          <w:p w14:paraId="43AF8F7D" w14:textId="77777777" w:rsidR="0038289B" w:rsidRDefault="0038289B">
            <w:pPr>
              <w:rPr>
                <w:sz w:val="18"/>
                <w:szCs w:val="18"/>
              </w:rPr>
            </w:pPr>
          </w:p>
        </w:tc>
      </w:tr>
      <w:tr w:rsidR="0038289B" w14:paraId="28DA987B" w14:textId="77777777">
        <w:tc>
          <w:tcPr>
            <w:tcW w:w="2196" w:type="dxa"/>
            <w:shd w:val="clear" w:color="auto" w:fill="E6E6E6"/>
            <w:vAlign w:val="center"/>
          </w:tcPr>
          <w:p w14:paraId="15FE491C" w14:textId="77777777" w:rsidR="0038289B" w:rsidRDefault="003153C8">
            <w:r>
              <w:t>粉煤灰烧结砖</w:t>
            </w:r>
          </w:p>
        </w:tc>
        <w:tc>
          <w:tcPr>
            <w:tcW w:w="1018" w:type="dxa"/>
            <w:vAlign w:val="center"/>
          </w:tcPr>
          <w:p w14:paraId="57476D92" w14:textId="77777777" w:rsidR="0038289B" w:rsidRDefault="003153C8">
            <w:r>
              <w:t>0.500</w:t>
            </w:r>
          </w:p>
        </w:tc>
        <w:tc>
          <w:tcPr>
            <w:tcW w:w="1030" w:type="dxa"/>
            <w:vAlign w:val="center"/>
          </w:tcPr>
          <w:p w14:paraId="6A434EEE" w14:textId="77777777" w:rsidR="0038289B" w:rsidRDefault="003153C8">
            <w:r>
              <w:t>7.820</w:t>
            </w:r>
          </w:p>
        </w:tc>
        <w:tc>
          <w:tcPr>
            <w:tcW w:w="848" w:type="dxa"/>
            <w:vAlign w:val="center"/>
          </w:tcPr>
          <w:p w14:paraId="3337F8F2" w14:textId="77777777" w:rsidR="0038289B" w:rsidRDefault="003153C8">
            <w:r>
              <w:t>1600.0</w:t>
            </w:r>
          </w:p>
        </w:tc>
        <w:tc>
          <w:tcPr>
            <w:tcW w:w="1018" w:type="dxa"/>
            <w:vAlign w:val="center"/>
          </w:tcPr>
          <w:p w14:paraId="055638C1" w14:textId="77777777" w:rsidR="0038289B" w:rsidRDefault="003153C8">
            <w:r>
              <w:t>1051.1</w:t>
            </w:r>
          </w:p>
        </w:tc>
        <w:tc>
          <w:tcPr>
            <w:tcW w:w="1188" w:type="dxa"/>
            <w:vAlign w:val="center"/>
          </w:tcPr>
          <w:p w14:paraId="57CBF99C" w14:textId="77777777" w:rsidR="0038289B" w:rsidRDefault="003153C8">
            <w:r>
              <w:t>0.0000</w:t>
            </w:r>
          </w:p>
        </w:tc>
        <w:tc>
          <w:tcPr>
            <w:tcW w:w="1516" w:type="dxa"/>
            <w:vAlign w:val="center"/>
          </w:tcPr>
          <w:p w14:paraId="4733CA09" w14:textId="77777777" w:rsidR="0038289B" w:rsidRDefault="0038289B">
            <w:pPr>
              <w:rPr>
                <w:sz w:val="18"/>
                <w:szCs w:val="18"/>
              </w:rPr>
            </w:pPr>
          </w:p>
        </w:tc>
      </w:tr>
      <w:tr w:rsidR="0038289B" w14:paraId="1703674F" w14:textId="77777777">
        <w:tc>
          <w:tcPr>
            <w:tcW w:w="2196" w:type="dxa"/>
            <w:shd w:val="clear" w:color="auto" w:fill="E6E6E6"/>
            <w:vAlign w:val="center"/>
          </w:tcPr>
          <w:p w14:paraId="65187F06" w14:textId="77777777" w:rsidR="0038289B" w:rsidRDefault="003153C8">
            <w:r>
              <w:t>烧结页岩空心砖砌体</w:t>
            </w:r>
          </w:p>
        </w:tc>
        <w:tc>
          <w:tcPr>
            <w:tcW w:w="1018" w:type="dxa"/>
            <w:vAlign w:val="center"/>
          </w:tcPr>
          <w:p w14:paraId="77CDE8EF" w14:textId="77777777" w:rsidR="0038289B" w:rsidRDefault="003153C8">
            <w:r>
              <w:t>0.350</w:t>
            </w:r>
          </w:p>
        </w:tc>
        <w:tc>
          <w:tcPr>
            <w:tcW w:w="1030" w:type="dxa"/>
            <w:vAlign w:val="center"/>
          </w:tcPr>
          <w:p w14:paraId="316E1E46" w14:textId="77777777" w:rsidR="0038289B" w:rsidRDefault="003153C8">
            <w:r>
              <w:t>6.500</w:t>
            </w:r>
          </w:p>
        </w:tc>
        <w:tc>
          <w:tcPr>
            <w:tcW w:w="848" w:type="dxa"/>
            <w:vAlign w:val="center"/>
          </w:tcPr>
          <w:p w14:paraId="688C2A3C" w14:textId="77777777" w:rsidR="0038289B" w:rsidRDefault="003153C8">
            <w:r>
              <w:t>900.0</w:t>
            </w:r>
          </w:p>
        </w:tc>
        <w:tc>
          <w:tcPr>
            <w:tcW w:w="1018" w:type="dxa"/>
            <w:vAlign w:val="center"/>
          </w:tcPr>
          <w:p w14:paraId="643D3296" w14:textId="77777777" w:rsidR="0038289B" w:rsidRDefault="003153C8">
            <w:r>
              <w:t>1050.0</w:t>
            </w:r>
          </w:p>
        </w:tc>
        <w:tc>
          <w:tcPr>
            <w:tcW w:w="1188" w:type="dxa"/>
            <w:vAlign w:val="center"/>
          </w:tcPr>
          <w:p w14:paraId="1ACA88D3" w14:textId="77777777" w:rsidR="0038289B" w:rsidRDefault="003153C8">
            <w:r>
              <w:t>0.0000</w:t>
            </w:r>
          </w:p>
        </w:tc>
        <w:tc>
          <w:tcPr>
            <w:tcW w:w="1516" w:type="dxa"/>
            <w:vAlign w:val="center"/>
          </w:tcPr>
          <w:p w14:paraId="66EFC271" w14:textId="77777777" w:rsidR="0038289B" w:rsidRDefault="003153C8">
            <w:r>
              <w:rPr>
                <w:sz w:val="18"/>
                <w:szCs w:val="18"/>
              </w:rPr>
              <w:t>重庆居住建筑节能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设计标准（</w:t>
            </w:r>
            <w:r>
              <w:rPr>
                <w:sz w:val="18"/>
                <w:szCs w:val="18"/>
              </w:rPr>
              <w:t>DBJ50-071-2007</w:t>
            </w:r>
            <w:r>
              <w:rPr>
                <w:sz w:val="18"/>
                <w:szCs w:val="18"/>
              </w:rPr>
              <w:t>）第</w:t>
            </w:r>
            <w:r>
              <w:rPr>
                <w:sz w:val="18"/>
                <w:szCs w:val="18"/>
              </w:rPr>
              <w:t>28</w:t>
            </w:r>
            <w:r>
              <w:rPr>
                <w:sz w:val="18"/>
                <w:szCs w:val="18"/>
              </w:rPr>
              <w:t>页</w:t>
            </w:r>
          </w:p>
        </w:tc>
      </w:tr>
      <w:tr w:rsidR="0038289B" w14:paraId="7BD5245A" w14:textId="77777777">
        <w:tc>
          <w:tcPr>
            <w:tcW w:w="2196" w:type="dxa"/>
            <w:shd w:val="clear" w:color="auto" w:fill="E6E6E6"/>
            <w:vAlign w:val="center"/>
          </w:tcPr>
          <w:p w14:paraId="789EF7A5" w14:textId="77777777" w:rsidR="0038289B" w:rsidRDefault="003153C8">
            <w:r>
              <w:t>松木、云杉（热流方向垂直木纹）</w:t>
            </w:r>
          </w:p>
        </w:tc>
        <w:tc>
          <w:tcPr>
            <w:tcW w:w="1018" w:type="dxa"/>
            <w:vAlign w:val="center"/>
          </w:tcPr>
          <w:p w14:paraId="058F6CC1" w14:textId="77777777" w:rsidR="0038289B" w:rsidRDefault="003153C8">
            <w:r>
              <w:t>0.140</w:t>
            </w:r>
          </w:p>
        </w:tc>
        <w:tc>
          <w:tcPr>
            <w:tcW w:w="1030" w:type="dxa"/>
            <w:vAlign w:val="center"/>
          </w:tcPr>
          <w:p w14:paraId="6A4BECAC" w14:textId="77777777" w:rsidR="0038289B" w:rsidRDefault="003153C8">
            <w:r>
              <w:t>3.850</w:t>
            </w:r>
          </w:p>
        </w:tc>
        <w:tc>
          <w:tcPr>
            <w:tcW w:w="848" w:type="dxa"/>
            <w:vAlign w:val="center"/>
          </w:tcPr>
          <w:p w14:paraId="7DC3640A" w14:textId="77777777" w:rsidR="0038289B" w:rsidRDefault="003153C8">
            <w:r>
              <w:t>500.0</w:t>
            </w:r>
          </w:p>
        </w:tc>
        <w:tc>
          <w:tcPr>
            <w:tcW w:w="1018" w:type="dxa"/>
            <w:vAlign w:val="center"/>
          </w:tcPr>
          <w:p w14:paraId="4BE1C081" w14:textId="77777777" w:rsidR="0038289B" w:rsidRDefault="003153C8">
            <w:r>
              <w:t>2510.0</w:t>
            </w:r>
          </w:p>
        </w:tc>
        <w:tc>
          <w:tcPr>
            <w:tcW w:w="1188" w:type="dxa"/>
            <w:vAlign w:val="center"/>
          </w:tcPr>
          <w:p w14:paraId="2EA2EBDB" w14:textId="77777777" w:rsidR="0038289B" w:rsidRDefault="003153C8">
            <w:r>
              <w:t>0.3450</w:t>
            </w:r>
          </w:p>
        </w:tc>
        <w:tc>
          <w:tcPr>
            <w:tcW w:w="1516" w:type="dxa"/>
            <w:vAlign w:val="center"/>
          </w:tcPr>
          <w:p w14:paraId="3B3F05FA" w14:textId="77777777" w:rsidR="0038289B" w:rsidRDefault="0038289B">
            <w:pPr>
              <w:rPr>
                <w:sz w:val="18"/>
                <w:szCs w:val="18"/>
              </w:rPr>
            </w:pPr>
          </w:p>
        </w:tc>
      </w:tr>
    </w:tbl>
    <w:p w14:paraId="3AE09D69" w14:textId="77777777" w:rsidR="0038289B" w:rsidRDefault="003153C8">
      <w:pPr>
        <w:pStyle w:val="1"/>
      </w:pPr>
      <w:bookmarkStart w:id="47" w:name="_Toc90493016"/>
      <w:r>
        <w:t>工程构造</w:t>
      </w:r>
      <w:bookmarkEnd w:id="47"/>
    </w:p>
    <w:p w14:paraId="5603A3C7" w14:textId="77777777" w:rsidR="0038289B" w:rsidRDefault="003153C8">
      <w:pPr>
        <w:pStyle w:val="2"/>
        <w:jc w:val="left"/>
      </w:pPr>
      <w:bookmarkStart w:id="48" w:name="_Toc90493017"/>
      <w:r>
        <w:t>屋顶构造</w:t>
      </w:r>
      <w:bookmarkEnd w:id="48"/>
    </w:p>
    <w:p w14:paraId="64AEF2F1" w14:textId="77777777" w:rsidR="0038289B" w:rsidRDefault="003153C8">
      <w:pPr>
        <w:pStyle w:val="3"/>
      </w:pPr>
      <w:bookmarkStart w:id="49" w:name="_Toc90493018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8289B" w14:paraId="77C0A35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6AAE5BD" w14:textId="77777777" w:rsidR="0038289B" w:rsidRDefault="003153C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53C4381" w14:textId="77777777" w:rsidR="0038289B" w:rsidRDefault="003153C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F6560C" w14:textId="77777777" w:rsidR="0038289B" w:rsidRDefault="003153C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4FEE50" w14:textId="77777777" w:rsidR="0038289B" w:rsidRDefault="003153C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17658E4" w14:textId="77777777" w:rsidR="0038289B" w:rsidRDefault="003153C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43CF6E6" w14:textId="77777777" w:rsidR="0038289B" w:rsidRDefault="003153C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D8A7C0" w14:textId="77777777" w:rsidR="0038289B" w:rsidRDefault="003153C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A8548D" w14:textId="77777777" w:rsidR="0038289B" w:rsidRDefault="003153C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8289B" w14:paraId="617F723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4469BF7" w14:textId="77777777" w:rsidR="0038289B" w:rsidRDefault="0038289B"/>
        </w:tc>
        <w:tc>
          <w:tcPr>
            <w:tcW w:w="834" w:type="dxa"/>
            <w:shd w:val="clear" w:color="auto" w:fill="E6E6E6"/>
            <w:vAlign w:val="center"/>
          </w:tcPr>
          <w:p w14:paraId="13DA3377" w14:textId="77777777" w:rsidR="0038289B" w:rsidRDefault="003153C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F522D0" w14:textId="77777777" w:rsidR="0038289B" w:rsidRDefault="003153C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456373" w14:textId="77777777" w:rsidR="0038289B" w:rsidRDefault="003153C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04FD1B" w14:textId="77777777" w:rsidR="0038289B" w:rsidRDefault="003153C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A6ED5D8" w14:textId="77777777" w:rsidR="0038289B" w:rsidRDefault="003153C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0E7BA3" w14:textId="77777777" w:rsidR="0038289B" w:rsidRDefault="003153C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A9F096" w14:textId="77777777" w:rsidR="0038289B" w:rsidRDefault="003153C8">
            <w:r>
              <w:t>D=R*S</w:t>
            </w:r>
          </w:p>
        </w:tc>
      </w:tr>
      <w:tr w:rsidR="0038289B" w14:paraId="74F52F7C" w14:textId="77777777">
        <w:tc>
          <w:tcPr>
            <w:tcW w:w="2838" w:type="dxa"/>
            <w:vAlign w:val="center"/>
          </w:tcPr>
          <w:p w14:paraId="714CE1D8" w14:textId="77777777" w:rsidR="0038289B" w:rsidRDefault="003153C8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2D811B13" w14:textId="77777777" w:rsidR="0038289B" w:rsidRDefault="003153C8">
            <w:r>
              <w:t>40</w:t>
            </w:r>
          </w:p>
        </w:tc>
        <w:tc>
          <w:tcPr>
            <w:tcW w:w="707" w:type="dxa"/>
            <w:vAlign w:val="center"/>
          </w:tcPr>
          <w:p w14:paraId="4CF86844" w14:textId="77777777" w:rsidR="0038289B" w:rsidRDefault="003153C8">
            <w:r>
              <w:t>10.0</w:t>
            </w:r>
          </w:p>
        </w:tc>
        <w:tc>
          <w:tcPr>
            <w:tcW w:w="990" w:type="dxa"/>
            <w:vAlign w:val="center"/>
          </w:tcPr>
          <w:p w14:paraId="70C4D3AA" w14:textId="77777777" w:rsidR="0038289B" w:rsidRDefault="003153C8">
            <w:r>
              <w:t>1.510</w:t>
            </w:r>
          </w:p>
        </w:tc>
        <w:tc>
          <w:tcPr>
            <w:tcW w:w="1131" w:type="dxa"/>
            <w:vAlign w:val="center"/>
          </w:tcPr>
          <w:p w14:paraId="49F90E3A" w14:textId="77777777" w:rsidR="0038289B" w:rsidRDefault="003153C8">
            <w:r>
              <w:t>15.360</w:t>
            </w:r>
          </w:p>
        </w:tc>
        <w:tc>
          <w:tcPr>
            <w:tcW w:w="707" w:type="dxa"/>
            <w:vAlign w:val="center"/>
          </w:tcPr>
          <w:p w14:paraId="72A3AF71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0C8E833B" w14:textId="77777777" w:rsidR="0038289B" w:rsidRDefault="003153C8">
            <w:r>
              <w:t>0.026</w:t>
            </w:r>
          </w:p>
        </w:tc>
        <w:tc>
          <w:tcPr>
            <w:tcW w:w="990" w:type="dxa"/>
            <w:vAlign w:val="center"/>
          </w:tcPr>
          <w:p w14:paraId="524D279A" w14:textId="77777777" w:rsidR="0038289B" w:rsidRDefault="003153C8">
            <w:r>
              <w:t>0.407</w:t>
            </w:r>
          </w:p>
        </w:tc>
      </w:tr>
      <w:tr w:rsidR="0038289B" w14:paraId="703417D1" w14:textId="77777777">
        <w:tc>
          <w:tcPr>
            <w:tcW w:w="2838" w:type="dxa"/>
            <w:vAlign w:val="center"/>
          </w:tcPr>
          <w:p w14:paraId="7D2BA181" w14:textId="77777777" w:rsidR="0038289B" w:rsidRDefault="003153C8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0DDFBCA4" w14:textId="77777777" w:rsidR="0038289B" w:rsidRDefault="003153C8">
            <w:r>
              <w:t>35</w:t>
            </w:r>
          </w:p>
        </w:tc>
        <w:tc>
          <w:tcPr>
            <w:tcW w:w="707" w:type="dxa"/>
            <w:vAlign w:val="center"/>
          </w:tcPr>
          <w:p w14:paraId="5B548CE9" w14:textId="77777777" w:rsidR="0038289B" w:rsidRDefault="003153C8">
            <w:r>
              <w:t>7.0</w:t>
            </w:r>
          </w:p>
        </w:tc>
        <w:tc>
          <w:tcPr>
            <w:tcW w:w="990" w:type="dxa"/>
            <w:vAlign w:val="center"/>
          </w:tcPr>
          <w:p w14:paraId="55AE9C5D" w14:textId="77777777" w:rsidR="0038289B" w:rsidRDefault="003153C8">
            <w:r>
              <w:t>0.030</w:t>
            </w:r>
          </w:p>
        </w:tc>
        <w:tc>
          <w:tcPr>
            <w:tcW w:w="1131" w:type="dxa"/>
            <w:vAlign w:val="center"/>
          </w:tcPr>
          <w:p w14:paraId="26B16DD5" w14:textId="77777777" w:rsidR="0038289B" w:rsidRDefault="003153C8">
            <w:r>
              <w:t>0.540</w:t>
            </w:r>
          </w:p>
        </w:tc>
        <w:tc>
          <w:tcPr>
            <w:tcW w:w="707" w:type="dxa"/>
            <w:vAlign w:val="center"/>
          </w:tcPr>
          <w:p w14:paraId="7FCF5A3E" w14:textId="77777777" w:rsidR="0038289B" w:rsidRDefault="003153C8">
            <w:r>
              <w:t>1.20</w:t>
            </w:r>
          </w:p>
        </w:tc>
        <w:tc>
          <w:tcPr>
            <w:tcW w:w="1131" w:type="dxa"/>
            <w:vAlign w:val="center"/>
          </w:tcPr>
          <w:p w14:paraId="50C602DF" w14:textId="77777777" w:rsidR="0038289B" w:rsidRDefault="003153C8">
            <w:r>
              <w:t>0.972</w:t>
            </w:r>
          </w:p>
        </w:tc>
        <w:tc>
          <w:tcPr>
            <w:tcW w:w="990" w:type="dxa"/>
            <w:vAlign w:val="center"/>
          </w:tcPr>
          <w:p w14:paraId="5768F2B6" w14:textId="77777777" w:rsidR="0038289B" w:rsidRDefault="003153C8">
            <w:r>
              <w:t>0.630</w:t>
            </w:r>
          </w:p>
        </w:tc>
      </w:tr>
      <w:tr w:rsidR="0038289B" w14:paraId="049E1A2F" w14:textId="77777777">
        <w:tc>
          <w:tcPr>
            <w:tcW w:w="2838" w:type="dxa"/>
            <w:vAlign w:val="center"/>
          </w:tcPr>
          <w:p w14:paraId="198295C1" w14:textId="77777777" w:rsidR="0038289B" w:rsidRDefault="003153C8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41B7C516" w14:textId="77777777" w:rsidR="0038289B" w:rsidRDefault="003153C8">
            <w:r>
              <w:t>4</w:t>
            </w:r>
          </w:p>
        </w:tc>
        <w:tc>
          <w:tcPr>
            <w:tcW w:w="707" w:type="dxa"/>
            <w:vAlign w:val="center"/>
          </w:tcPr>
          <w:p w14:paraId="4210AAC5" w14:textId="77777777" w:rsidR="0038289B" w:rsidRDefault="003153C8">
            <w:r>
              <w:t>4.0</w:t>
            </w:r>
          </w:p>
        </w:tc>
        <w:tc>
          <w:tcPr>
            <w:tcW w:w="990" w:type="dxa"/>
            <w:vAlign w:val="center"/>
          </w:tcPr>
          <w:p w14:paraId="14740FE0" w14:textId="77777777" w:rsidR="0038289B" w:rsidRDefault="003153C8">
            <w:r>
              <w:t>0.230</w:t>
            </w:r>
          </w:p>
        </w:tc>
        <w:tc>
          <w:tcPr>
            <w:tcW w:w="1131" w:type="dxa"/>
            <w:vAlign w:val="center"/>
          </w:tcPr>
          <w:p w14:paraId="4391C2B7" w14:textId="77777777" w:rsidR="0038289B" w:rsidRDefault="003153C8">
            <w:r>
              <w:t>9.370</w:t>
            </w:r>
          </w:p>
        </w:tc>
        <w:tc>
          <w:tcPr>
            <w:tcW w:w="707" w:type="dxa"/>
            <w:vAlign w:val="center"/>
          </w:tcPr>
          <w:p w14:paraId="49E7C51D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5B81D32F" w14:textId="77777777" w:rsidR="0038289B" w:rsidRDefault="003153C8">
            <w:r>
              <w:t>0.017</w:t>
            </w:r>
          </w:p>
        </w:tc>
        <w:tc>
          <w:tcPr>
            <w:tcW w:w="990" w:type="dxa"/>
            <w:vAlign w:val="center"/>
          </w:tcPr>
          <w:p w14:paraId="1E8F9043" w14:textId="77777777" w:rsidR="0038289B" w:rsidRDefault="003153C8">
            <w:r>
              <w:t>0.163</w:t>
            </w:r>
          </w:p>
        </w:tc>
      </w:tr>
      <w:tr w:rsidR="0038289B" w14:paraId="6531465F" w14:textId="77777777">
        <w:tc>
          <w:tcPr>
            <w:tcW w:w="2838" w:type="dxa"/>
            <w:vAlign w:val="center"/>
          </w:tcPr>
          <w:p w14:paraId="405F2742" w14:textId="77777777" w:rsidR="0038289B" w:rsidRDefault="003153C8">
            <w:r>
              <w:t>水泥砂浆</w:t>
            </w:r>
          </w:p>
        </w:tc>
        <w:tc>
          <w:tcPr>
            <w:tcW w:w="834" w:type="dxa"/>
            <w:vAlign w:val="center"/>
          </w:tcPr>
          <w:p w14:paraId="1D71F2EF" w14:textId="77777777" w:rsidR="0038289B" w:rsidRDefault="003153C8">
            <w:r>
              <w:t>20</w:t>
            </w:r>
          </w:p>
        </w:tc>
        <w:tc>
          <w:tcPr>
            <w:tcW w:w="707" w:type="dxa"/>
            <w:vAlign w:val="center"/>
          </w:tcPr>
          <w:p w14:paraId="37817A24" w14:textId="77777777" w:rsidR="0038289B" w:rsidRDefault="003153C8">
            <w:r>
              <w:t>10.0</w:t>
            </w:r>
          </w:p>
        </w:tc>
        <w:tc>
          <w:tcPr>
            <w:tcW w:w="990" w:type="dxa"/>
            <w:vAlign w:val="center"/>
          </w:tcPr>
          <w:p w14:paraId="7D377D35" w14:textId="77777777" w:rsidR="0038289B" w:rsidRDefault="003153C8">
            <w:r>
              <w:t>0.930</w:t>
            </w:r>
          </w:p>
        </w:tc>
        <w:tc>
          <w:tcPr>
            <w:tcW w:w="1131" w:type="dxa"/>
            <w:vAlign w:val="center"/>
          </w:tcPr>
          <w:p w14:paraId="54CB5B0E" w14:textId="77777777" w:rsidR="0038289B" w:rsidRDefault="003153C8">
            <w:r>
              <w:t>11.370</w:t>
            </w:r>
          </w:p>
        </w:tc>
        <w:tc>
          <w:tcPr>
            <w:tcW w:w="707" w:type="dxa"/>
            <w:vAlign w:val="center"/>
          </w:tcPr>
          <w:p w14:paraId="18710B38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43C822BC" w14:textId="77777777" w:rsidR="0038289B" w:rsidRDefault="003153C8">
            <w:r>
              <w:t>0.022</w:t>
            </w:r>
          </w:p>
        </w:tc>
        <w:tc>
          <w:tcPr>
            <w:tcW w:w="990" w:type="dxa"/>
            <w:vAlign w:val="center"/>
          </w:tcPr>
          <w:p w14:paraId="6FE95365" w14:textId="77777777" w:rsidR="0038289B" w:rsidRDefault="003153C8">
            <w:r>
              <w:t>0.245</w:t>
            </w:r>
          </w:p>
        </w:tc>
      </w:tr>
      <w:tr w:rsidR="0038289B" w14:paraId="19BCD396" w14:textId="77777777">
        <w:tc>
          <w:tcPr>
            <w:tcW w:w="2838" w:type="dxa"/>
            <w:vAlign w:val="center"/>
          </w:tcPr>
          <w:p w14:paraId="2E658DF1" w14:textId="77777777" w:rsidR="0038289B" w:rsidRDefault="003153C8">
            <w:r>
              <w:t>钢筋混凝土</w:t>
            </w:r>
          </w:p>
        </w:tc>
        <w:tc>
          <w:tcPr>
            <w:tcW w:w="834" w:type="dxa"/>
            <w:vAlign w:val="center"/>
          </w:tcPr>
          <w:p w14:paraId="090331D1" w14:textId="77777777" w:rsidR="0038289B" w:rsidRDefault="003153C8">
            <w:r>
              <w:t>120</w:t>
            </w:r>
          </w:p>
        </w:tc>
        <w:tc>
          <w:tcPr>
            <w:tcW w:w="707" w:type="dxa"/>
            <w:vAlign w:val="center"/>
          </w:tcPr>
          <w:p w14:paraId="5A9ADB8B" w14:textId="77777777" w:rsidR="0038289B" w:rsidRDefault="003153C8">
            <w:r>
              <w:t>12.0</w:t>
            </w:r>
          </w:p>
        </w:tc>
        <w:tc>
          <w:tcPr>
            <w:tcW w:w="990" w:type="dxa"/>
            <w:vAlign w:val="center"/>
          </w:tcPr>
          <w:p w14:paraId="01E53B51" w14:textId="77777777" w:rsidR="0038289B" w:rsidRDefault="003153C8">
            <w:r>
              <w:t>1.740</w:t>
            </w:r>
          </w:p>
        </w:tc>
        <w:tc>
          <w:tcPr>
            <w:tcW w:w="1131" w:type="dxa"/>
            <w:vAlign w:val="center"/>
          </w:tcPr>
          <w:p w14:paraId="52214168" w14:textId="77777777" w:rsidR="0038289B" w:rsidRDefault="003153C8">
            <w:r>
              <w:t>17.200</w:t>
            </w:r>
          </w:p>
        </w:tc>
        <w:tc>
          <w:tcPr>
            <w:tcW w:w="707" w:type="dxa"/>
            <w:vAlign w:val="center"/>
          </w:tcPr>
          <w:p w14:paraId="60D7085A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34683FCF" w14:textId="77777777" w:rsidR="0038289B" w:rsidRDefault="003153C8">
            <w:r>
              <w:t>0.069</w:t>
            </w:r>
          </w:p>
        </w:tc>
        <w:tc>
          <w:tcPr>
            <w:tcW w:w="990" w:type="dxa"/>
            <w:vAlign w:val="center"/>
          </w:tcPr>
          <w:p w14:paraId="1E64BD3F" w14:textId="77777777" w:rsidR="0038289B" w:rsidRDefault="003153C8">
            <w:r>
              <w:t>1.186</w:t>
            </w:r>
          </w:p>
        </w:tc>
      </w:tr>
      <w:tr w:rsidR="0038289B" w14:paraId="0AB296D8" w14:textId="77777777">
        <w:tc>
          <w:tcPr>
            <w:tcW w:w="2838" w:type="dxa"/>
            <w:vAlign w:val="center"/>
          </w:tcPr>
          <w:p w14:paraId="7C0DCFB8" w14:textId="77777777" w:rsidR="0038289B" w:rsidRDefault="003153C8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38E6C8D2" w14:textId="77777777" w:rsidR="0038289B" w:rsidRDefault="003153C8">
            <w:r>
              <w:t>20</w:t>
            </w:r>
          </w:p>
        </w:tc>
        <w:tc>
          <w:tcPr>
            <w:tcW w:w="707" w:type="dxa"/>
            <w:vAlign w:val="center"/>
          </w:tcPr>
          <w:p w14:paraId="08B2E740" w14:textId="77777777" w:rsidR="0038289B" w:rsidRDefault="003153C8">
            <w:r>
              <w:t>10.0</w:t>
            </w:r>
          </w:p>
        </w:tc>
        <w:tc>
          <w:tcPr>
            <w:tcW w:w="990" w:type="dxa"/>
            <w:vAlign w:val="center"/>
          </w:tcPr>
          <w:p w14:paraId="525E3640" w14:textId="77777777" w:rsidR="0038289B" w:rsidRDefault="003153C8">
            <w:r>
              <w:t>0.870</w:t>
            </w:r>
          </w:p>
        </w:tc>
        <w:tc>
          <w:tcPr>
            <w:tcW w:w="1131" w:type="dxa"/>
            <w:vAlign w:val="center"/>
          </w:tcPr>
          <w:p w14:paraId="03541157" w14:textId="77777777" w:rsidR="0038289B" w:rsidRDefault="003153C8">
            <w:r>
              <w:t>10.750</w:t>
            </w:r>
          </w:p>
        </w:tc>
        <w:tc>
          <w:tcPr>
            <w:tcW w:w="707" w:type="dxa"/>
            <w:vAlign w:val="center"/>
          </w:tcPr>
          <w:p w14:paraId="4B29F326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2361C9A8" w14:textId="77777777" w:rsidR="0038289B" w:rsidRDefault="003153C8">
            <w:r>
              <w:t>0.023</w:t>
            </w:r>
          </w:p>
        </w:tc>
        <w:tc>
          <w:tcPr>
            <w:tcW w:w="990" w:type="dxa"/>
            <w:vAlign w:val="center"/>
          </w:tcPr>
          <w:p w14:paraId="7981FC22" w14:textId="77777777" w:rsidR="0038289B" w:rsidRDefault="003153C8">
            <w:r>
              <w:t>0.247</w:t>
            </w:r>
          </w:p>
        </w:tc>
      </w:tr>
      <w:tr w:rsidR="0038289B" w14:paraId="3E3A010C" w14:textId="77777777">
        <w:tc>
          <w:tcPr>
            <w:tcW w:w="2838" w:type="dxa"/>
            <w:vAlign w:val="center"/>
          </w:tcPr>
          <w:p w14:paraId="0051A4EE" w14:textId="77777777" w:rsidR="0038289B" w:rsidRDefault="003153C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730E460" w14:textId="77777777" w:rsidR="0038289B" w:rsidRDefault="003153C8">
            <w:r>
              <w:t>239</w:t>
            </w:r>
          </w:p>
        </w:tc>
        <w:tc>
          <w:tcPr>
            <w:tcW w:w="707" w:type="dxa"/>
            <w:vAlign w:val="center"/>
          </w:tcPr>
          <w:p w14:paraId="09B60D46" w14:textId="77777777" w:rsidR="0038289B" w:rsidRDefault="003153C8">
            <w:r>
              <w:t>－</w:t>
            </w:r>
          </w:p>
        </w:tc>
        <w:tc>
          <w:tcPr>
            <w:tcW w:w="990" w:type="dxa"/>
            <w:vAlign w:val="center"/>
          </w:tcPr>
          <w:p w14:paraId="2827E27D" w14:textId="77777777" w:rsidR="0038289B" w:rsidRDefault="003153C8">
            <w:r>
              <w:t>－</w:t>
            </w:r>
          </w:p>
        </w:tc>
        <w:tc>
          <w:tcPr>
            <w:tcW w:w="1131" w:type="dxa"/>
            <w:vAlign w:val="center"/>
          </w:tcPr>
          <w:p w14:paraId="1D28A7C2" w14:textId="77777777" w:rsidR="0038289B" w:rsidRDefault="003153C8">
            <w:r>
              <w:t>－</w:t>
            </w:r>
          </w:p>
        </w:tc>
        <w:tc>
          <w:tcPr>
            <w:tcW w:w="707" w:type="dxa"/>
            <w:vAlign w:val="center"/>
          </w:tcPr>
          <w:p w14:paraId="3BB888DB" w14:textId="77777777" w:rsidR="0038289B" w:rsidRDefault="003153C8">
            <w:r>
              <w:t>－</w:t>
            </w:r>
          </w:p>
        </w:tc>
        <w:tc>
          <w:tcPr>
            <w:tcW w:w="1131" w:type="dxa"/>
            <w:vAlign w:val="center"/>
          </w:tcPr>
          <w:p w14:paraId="3167090F" w14:textId="77777777" w:rsidR="0038289B" w:rsidRDefault="003153C8">
            <w:r>
              <w:t>1.130</w:t>
            </w:r>
          </w:p>
        </w:tc>
        <w:tc>
          <w:tcPr>
            <w:tcW w:w="990" w:type="dxa"/>
            <w:vAlign w:val="center"/>
          </w:tcPr>
          <w:p w14:paraId="58D35393" w14:textId="77777777" w:rsidR="0038289B" w:rsidRDefault="003153C8">
            <w:r>
              <w:t>2.878</w:t>
            </w:r>
          </w:p>
        </w:tc>
      </w:tr>
      <w:tr w:rsidR="0038289B" w14:paraId="5A3BC158" w14:textId="77777777">
        <w:tc>
          <w:tcPr>
            <w:tcW w:w="2838" w:type="dxa"/>
            <w:shd w:val="clear" w:color="auto" w:fill="E6E6E6"/>
            <w:vAlign w:val="center"/>
          </w:tcPr>
          <w:p w14:paraId="5247109C" w14:textId="77777777" w:rsidR="0038289B" w:rsidRDefault="003153C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B55160E" w14:textId="77777777" w:rsidR="0038289B" w:rsidRDefault="003153C8">
            <w:pPr>
              <w:jc w:val="center"/>
            </w:pPr>
            <w:r>
              <w:t>5.0</w:t>
            </w:r>
          </w:p>
        </w:tc>
      </w:tr>
      <w:tr w:rsidR="0038289B" w14:paraId="6E9E2778" w14:textId="77777777">
        <w:tc>
          <w:tcPr>
            <w:tcW w:w="2838" w:type="dxa"/>
            <w:shd w:val="clear" w:color="auto" w:fill="E6E6E6"/>
            <w:vAlign w:val="center"/>
          </w:tcPr>
          <w:p w14:paraId="417537E4" w14:textId="77777777" w:rsidR="0038289B" w:rsidRDefault="003153C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8EE0762" w14:textId="77777777" w:rsidR="0038289B" w:rsidRDefault="003153C8">
            <w:pPr>
              <w:jc w:val="center"/>
            </w:pPr>
            <w:r>
              <w:t>0.48</w:t>
            </w:r>
          </w:p>
        </w:tc>
      </w:tr>
      <w:tr w:rsidR="0038289B" w14:paraId="6A167D4F" w14:textId="77777777">
        <w:tc>
          <w:tcPr>
            <w:tcW w:w="2838" w:type="dxa"/>
            <w:shd w:val="clear" w:color="auto" w:fill="E6E6E6"/>
            <w:vAlign w:val="center"/>
          </w:tcPr>
          <w:p w14:paraId="445D23E0" w14:textId="77777777" w:rsidR="0038289B" w:rsidRDefault="003153C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43616D3" w14:textId="77777777" w:rsidR="0038289B" w:rsidRDefault="003153C8">
            <w:pPr>
              <w:jc w:val="center"/>
            </w:pPr>
            <w:r>
              <w:t>0.78</w:t>
            </w:r>
          </w:p>
        </w:tc>
      </w:tr>
      <w:tr w:rsidR="0038289B" w14:paraId="332A7E84" w14:textId="77777777">
        <w:tc>
          <w:tcPr>
            <w:tcW w:w="2838" w:type="dxa"/>
            <w:shd w:val="clear" w:color="auto" w:fill="E6E6E6"/>
            <w:vAlign w:val="center"/>
          </w:tcPr>
          <w:p w14:paraId="7BD225AC" w14:textId="77777777" w:rsidR="0038289B" w:rsidRDefault="003153C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7FC3FDB" w14:textId="77777777" w:rsidR="0038289B" w:rsidRDefault="003153C8">
            <w:pPr>
              <w:jc w:val="center"/>
            </w:pPr>
            <w:r>
              <w:t>重质围护结构</w:t>
            </w:r>
          </w:p>
        </w:tc>
      </w:tr>
    </w:tbl>
    <w:p w14:paraId="00444C26" w14:textId="77777777" w:rsidR="0038289B" w:rsidRDefault="003153C8">
      <w:pPr>
        <w:pStyle w:val="4"/>
      </w:pPr>
      <w:r>
        <w:lastRenderedPageBreak/>
        <w:t>自然通风房间：逐时温度</w:t>
      </w:r>
    </w:p>
    <w:p w14:paraId="5729F823" w14:textId="77777777" w:rsidR="0038289B" w:rsidRDefault="003153C8">
      <w:pPr>
        <w:jc w:val="center"/>
      </w:pPr>
      <w:r>
        <w:rPr>
          <w:noProof/>
        </w:rPr>
        <w:drawing>
          <wp:inline distT="0" distB="0" distL="0" distR="0" wp14:anchorId="05392529" wp14:editId="7C535488">
            <wp:extent cx="5667375" cy="2819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1489D" w14:textId="77777777" w:rsidR="0038289B" w:rsidRDefault="0038289B"/>
    <w:p w14:paraId="17EB4E22" w14:textId="77777777" w:rsidR="0038289B" w:rsidRDefault="003828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289B" w14:paraId="540FB054" w14:textId="77777777">
        <w:tc>
          <w:tcPr>
            <w:tcW w:w="777" w:type="dxa"/>
            <w:shd w:val="clear" w:color="auto" w:fill="E6E6E6"/>
            <w:vAlign w:val="center"/>
          </w:tcPr>
          <w:p w14:paraId="39213071" w14:textId="77777777" w:rsidR="0038289B" w:rsidRDefault="003153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C28D6" w14:textId="77777777" w:rsidR="0038289B" w:rsidRDefault="003153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7783B" w14:textId="77777777" w:rsidR="0038289B" w:rsidRDefault="003153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5C24C8" w14:textId="77777777" w:rsidR="0038289B" w:rsidRDefault="003153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FBF316" w14:textId="77777777" w:rsidR="0038289B" w:rsidRDefault="003153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95214" w14:textId="77777777" w:rsidR="0038289B" w:rsidRDefault="003153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EC739" w14:textId="77777777" w:rsidR="0038289B" w:rsidRDefault="003153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D9625" w14:textId="77777777" w:rsidR="0038289B" w:rsidRDefault="003153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A5EB5F" w14:textId="77777777" w:rsidR="0038289B" w:rsidRDefault="003153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384DD" w14:textId="77777777" w:rsidR="0038289B" w:rsidRDefault="003153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CD498" w14:textId="77777777" w:rsidR="0038289B" w:rsidRDefault="003153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4C1E7" w14:textId="77777777" w:rsidR="0038289B" w:rsidRDefault="003153C8">
            <w:pPr>
              <w:jc w:val="center"/>
            </w:pPr>
            <w:r>
              <w:t>11:00</w:t>
            </w:r>
          </w:p>
        </w:tc>
      </w:tr>
      <w:tr w:rsidR="0038289B" w14:paraId="4BA75255" w14:textId="77777777">
        <w:tc>
          <w:tcPr>
            <w:tcW w:w="777" w:type="dxa"/>
            <w:vAlign w:val="center"/>
          </w:tcPr>
          <w:p w14:paraId="78EC788E" w14:textId="77777777" w:rsidR="0038289B" w:rsidRDefault="003153C8">
            <w:r>
              <w:t>33.07</w:t>
            </w:r>
          </w:p>
        </w:tc>
        <w:tc>
          <w:tcPr>
            <w:tcW w:w="777" w:type="dxa"/>
            <w:vAlign w:val="center"/>
          </w:tcPr>
          <w:p w14:paraId="22D9CAF6" w14:textId="77777777" w:rsidR="0038289B" w:rsidRDefault="003153C8">
            <w:r>
              <w:t>32.58</w:t>
            </w:r>
          </w:p>
        </w:tc>
        <w:tc>
          <w:tcPr>
            <w:tcW w:w="777" w:type="dxa"/>
            <w:vAlign w:val="center"/>
          </w:tcPr>
          <w:p w14:paraId="184BFE16" w14:textId="77777777" w:rsidR="0038289B" w:rsidRDefault="003153C8">
            <w:r>
              <w:t>32.11</w:t>
            </w:r>
          </w:p>
        </w:tc>
        <w:tc>
          <w:tcPr>
            <w:tcW w:w="777" w:type="dxa"/>
            <w:vAlign w:val="center"/>
          </w:tcPr>
          <w:p w14:paraId="365F46BE" w14:textId="77777777" w:rsidR="0038289B" w:rsidRDefault="003153C8">
            <w:r>
              <w:t>31.70</w:t>
            </w:r>
          </w:p>
        </w:tc>
        <w:tc>
          <w:tcPr>
            <w:tcW w:w="777" w:type="dxa"/>
            <w:vAlign w:val="center"/>
          </w:tcPr>
          <w:p w14:paraId="0029BC12" w14:textId="77777777" w:rsidR="0038289B" w:rsidRDefault="003153C8">
            <w:r>
              <w:t>31.37</w:t>
            </w:r>
          </w:p>
        </w:tc>
        <w:tc>
          <w:tcPr>
            <w:tcW w:w="777" w:type="dxa"/>
            <w:vAlign w:val="center"/>
          </w:tcPr>
          <w:p w14:paraId="5C20B83C" w14:textId="77777777" w:rsidR="0038289B" w:rsidRDefault="003153C8">
            <w:r>
              <w:t>31.13</w:t>
            </w:r>
          </w:p>
        </w:tc>
        <w:tc>
          <w:tcPr>
            <w:tcW w:w="777" w:type="dxa"/>
            <w:vAlign w:val="center"/>
          </w:tcPr>
          <w:p w14:paraId="6E48AA64" w14:textId="77777777" w:rsidR="0038289B" w:rsidRDefault="003153C8">
            <w:r>
              <w:t>31.01</w:t>
            </w:r>
          </w:p>
        </w:tc>
        <w:tc>
          <w:tcPr>
            <w:tcW w:w="777" w:type="dxa"/>
            <w:vAlign w:val="center"/>
          </w:tcPr>
          <w:p w14:paraId="74BDA953" w14:textId="77777777" w:rsidR="0038289B" w:rsidRDefault="003153C8">
            <w:r>
              <w:t>31.01</w:t>
            </w:r>
          </w:p>
        </w:tc>
        <w:tc>
          <w:tcPr>
            <w:tcW w:w="777" w:type="dxa"/>
            <w:vAlign w:val="center"/>
          </w:tcPr>
          <w:p w14:paraId="2B15BDAE" w14:textId="77777777" w:rsidR="0038289B" w:rsidRDefault="003153C8">
            <w:r>
              <w:t>31.13</w:t>
            </w:r>
          </w:p>
        </w:tc>
        <w:tc>
          <w:tcPr>
            <w:tcW w:w="777" w:type="dxa"/>
            <w:vAlign w:val="center"/>
          </w:tcPr>
          <w:p w14:paraId="7C1A7EAB" w14:textId="77777777" w:rsidR="0038289B" w:rsidRDefault="003153C8">
            <w:r>
              <w:t>31.37</w:t>
            </w:r>
          </w:p>
        </w:tc>
        <w:tc>
          <w:tcPr>
            <w:tcW w:w="777" w:type="dxa"/>
            <w:vAlign w:val="center"/>
          </w:tcPr>
          <w:p w14:paraId="1F7A6ABF" w14:textId="77777777" w:rsidR="0038289B" w:rsidRDefault="003153C8">
            <w:r>
              <w:t>31.73</w:t>
            </w:r>
          </w:p>
        </w:tc>
        <w:tc>
          <w:tcPr>
            <w:tcW w:w="777" w:type="dxa"/>
            <w:vAlign w:val="center"/>
          </w:tcPr>
          <w:p w14:paraId="365DE858" w14:textId="77777777" w:rsidR="0038289B" w:rsidRDefault="003153C8">
            <w:r>
              <w:t>32.17</w:t>
            </w:r>
          </w:p>
        </w:tc>
      </w:tr>
      <w:tr w:rsidR="0038289B" w14:paraId="2B07EDEC" w14:textId="77777777">
        <w:tc>
          <w:tcPr>
            <w:tcW w:w="777" w:type="dxa"/>
            <w:shd w:val="clear" w:color="auto" w:fill="E6E6E6"/>
            <w:vAlign w:val="center"/>
          </w:tcPr>
          <w:p w14:paraId="6D0E62F7" w14:textId="77777777" w:rsidR="0038289B" w:rsidRDefault="003153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780A2" w14:textId="77777777" w:rsidR="0038289B" w:rsidRDefault="003153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EBE10" w14:textId="77777777" w:rsidR="0038289B" w:rsidRDefault="003153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E4546" w14:textId="77777777" w:rsidR="0038289B" w:rsidRDefault="003153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489FC" w14:textId="77777777" w:rsidR="0038289B" w:rsidRDefault="003153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E769E" w14:textId="77777777" w:rsidR="0038289B" w:rsidRDefault="003153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95ECB" w14:textId="77777777" w:rsidR="0038289B" w:rsidRDefault="003153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671F4" w14:textId="77777777" w:rsidR="0038289B" w:rsidRDefault="003153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E802C" w14:textId="77777777" w:rsidR="0038289B" w:rsidRDefault="003153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7EC5A" w14:textId="77777777" w:rsidR="0038289B" w:rsidRDefault="003153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A326C5" w14:textId="77777777" w:rsidR="0038289B" w:rsidRDefault="003153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30087" w14:textId="77777777" w:rsidR="0038289B" w:rsidRDefault="003153C8">
            <w:r>
              <w:t>23:00</w:t>
            </w:r>
          </w:p>
        </w:tc>
      </w:tr>
      <w:tr w:rsidR="0038289B" w14:paraId="02FD5ABD" w14:textId="77777777">
        <w:tc>
          <w:tcPr>
            <w:tcW w:w="777" w:type="dxa"/>
            <w:vAlign w:val="center"/>
          </w:tcPr>
          <w:p w14:paraId="6A3F3705" w14:textId="77777777" w:rsidR="0038289B" w:rsidRDefault="003153C8">
            <w:r>
              <w:t>32.69</w:t>
            </w:r>
          </w:p>
        </w:tc>
        <w:tc>
          <w:tcPr>
            <w:tcW w:w="777" w:type="dxa"/>
            <w:vAlign w:val="center"/>
          </w:tcPr>
          <w:p w14:paraId="162EB52D" w14:textId="77777777" w:rsidR="0038289B" w:rsidRDefault="003153C8">
            <w:r>
              <w:t>33.22</w:t>
            </w:r>
          </w:p>
        </w:tc>
        <w:tc>
          <w:tcPr>
            <w:tcW w:w="777" w:type="dxa"/>
            <w:vAlign w:val="center"/>
          </w:tcPr>
          <w:p w14:paraId="18E94A94" w14:textId="77777777" w:rsidR="0038289B" w:rsidRDefault="003153C8">
            <w:r>
              <w:t>33.74</w:t>
            </w:r>
          </w:p>
        </w:tc>
        <w:tc>
          <w:tcPr>
            <w:tcW w:w="777" w:type="dxa"/>
            <w:vAlign w:val="center"/>
          </w:tcPr>
          <w:p w14:paraId="48DED154" w14:textId="77777777" w:rsidR="0038289B" w:rsidRDefault="003153C8">
            <w:r>
              <w:t>34.19</w:t>
            </w:r>
          </w:p>
        </w:tc>
        <w:tc>
          <w:tcPr>
            <w:tcW w:w="777" w:type="dxa"/>
            <w:vAlign w:val="center"/>
          </w:tcPr>
          <w:p w14:paraId="27115AE2" w14:textId="77777777" w:rsidR="0038289B" w:rsidRDefault="003153C8">
            <w:r>
              <w:t>34.56</w:t>
            </w:r>
          </w:p>
        </w:tc>
        <w:tc>
          <w:tcPr>
            <w:tcW w:w="777" w:type="dxa"/>
            <w:vAlign w:val="center"/>
          </w:tcPr>
          <w:p w14:paraId="5FD861FF" w14:textId="77777777" w:rsidR="0038289B" w:rsidRDefault="003153C8">
            <w:r>
              <w:t>34.80</w:t>
            </w:r>
          </w:p>
        </w:tc>
        <w:tc>
          <w:tcPr>
            <w:tcW w:w="777" w:type="dxa"/>
            <w:vAlign w:val="center"/>
          </w:tcPr>
          <w:p w14:paraId="0B3461EF" w14:textId="77777777" w:rsidR="0038289B" w:rsidRDefault="003153C8">
            <w:r>
              <w:rPr>
                <w:color w:val="3333CC"/>
              </w:rPr>
              <w:t>34.90</w:t>
            </w:r>
          </w:p>
        </w:tc>
        <w:tc>
          <w:tcPr>
            <w:tcW w:w="777" w:type="dxa"/>
            <w:vAlign w:val="center"/>
          </w:tcPr>
          <w:p w14:paraId="739DCFAF" w14:textId="77777777" w:rsidR="0038289B" w:rsidRDefault="003153C8">
            <w:r>
              <w:t>34.86</w:t>
            </w:r>
          </w:p>
        </w:tc>
        <w:tc>
          <w:tcPr>
            <w:tcW w:w="777" w:type="dxa"/>
            <w:vAlign w:val="center"/>
          </w:tcPr>
          <w:p w14:paraId="08355FD1" w14:textId="77777777" w:rsidR="0038289B" w:rsidRDefault="003153C8">
            <w:r>
              <w:t>34.69</w:t>
            </w:r>
          </w:p>
        </w:tc>
        <w:tc>
          <w:tcPr>
            <w:tcW w:w="777" w:type="dxa"/>
            <w:vAlign w:val="center"/>
          </w:tcPr>
          <w:p w14:paraId="02A9967E" w14:textId="77777777" w:rsidR="0038289B" w:rsidRDefault="003153C8">
            <w:r>
              <w:t>34.40</w:t>
            </w:r>
          </w:p>
        </w:tc>
        <w:tc>
          <w:tcPr>
            <w:tcW w:w="777" w:type="dxa"/>
            <w:vAlign w:val="center"/>
          </w:tcPr>
          <w:p w14:paraId="3EFF10C7" w14:textId="77777777" w:rsidR="0038289B" w:rsidRDefault="003153C8">
            <w:r>
              <w:t>34.02</w:t>
            </w:r>
          </w:p>
        </w:tc>
        <w:tc>
          <w:tcPr>
            <w:tcW w:w="777" w:type="dxa"/>
            <w:vAlign w:val="center"/>
          </w:tcPr>
          <w:p w14:paraId="5A337431" w14:textId="77777777" w:rsidR="0038289B" w:rsidRDefault="003153C8">
            <w:r>
              <w:t>33.56</w:t>
            </w:r>
          </w:p>
        </w:tc>
      </w:tr>
    </w:tbl>
    <w:p w14:paraId="4C8EBD75" w14:textId="77777777" w:rsidR="0038289B" w:rsidRDefault="003153C8">
      <w:pPr>
        <w:pStyle w:val="2"/>
      </w:pPr>
      <w:bookmarkStart w:id="50" w:name="_Toc90493019"/>
      <w:r>
        <w:t>外墙构造</w:t>
      </w:r>
      <w:bookmarkEnd w:id="50"/>
    </w:p>
    <w:p w14:paraId="1B06FF36" w14:textId="77777777" w:rsidR="0038289B" w:rsidRDefault="003153C8">
      <w:pPr>
        <w:pStyle w:val="3"/>
      </w:pPr>
      <w:bookmarkStart w:id="51" w:name="_Toc90493020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8289B" w14:paraId="2FCE7C9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6796C97" w14:textId="77777777" w:rsidR="0038289B" w:rsidRDefault="003153C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B47E2FB" w14:textId="77777777" w:rsidR="0038289B" w:rsidRDefault="003153C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FDB700D" w14:textId="77777777" w:rsidR="0038289B" w:rsidRDefault="003153C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669DC2" w14:textId="77777777" w:rsidR="0038289B" w:rsidRDefault="003153C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BED8D8" w14:textId="77777777" w:rsidR="0038289B" w:rsidRDefault="003153C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391A73F" w14:textId="77777777" w:rsidR="0038289B" w:rsidRDefault="003153C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C9C806" w14:textId="77777777" w:rsidR="0038289B" w:rsidRDefault="003153C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90B4122" w14:textId="77777777" w:rsidR="0038289B" w:rsidRDefault="003153C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8289B" w14:paraId="57CB4BF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F8F3C8C" w14:textId="77777777" w:rsidR="0038289B" w:rsidRDefault="0038289B"/>
        </w:tc>
        <w:tc>
          <w:tcPr>
            <w:tcW w:w="834" w:type="dxa"/>
            <w:shd w:val="clear" w:color="auto" w:fill="E6E6E6"/>
            <w:vAlign w:val="center"/>
          </w:tcPr>
          <w:p w14:paraId="55129276" w14:textId="77777777" w:rsidR="0038289B" w:rsidRDefault="003153C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899D45" w14:textId="77777777" w:rsidR="0038289B" w:rsidRDefault="003153C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634930" w14:textId="77777777" w:rsidR="0038289B" w:rsidRDefault="003153C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FBB091" w14:textId="77777777" w:rsidR="0038289B" w:rsidRDefault="003153C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B1ADE0" w14:textId="77777777" w:rsidR="0038289B" w:rsidRDefault="003153C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E684650" w14:textId="77777777" w:rsidR="0038289B" w:rsidRDefault="003153C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15E4008" w14:textId="77777777" w:rsidR="0038289B" w:rsidRDefault="003153C8">
            <w:r>
              <w:t>D=R*S</w:t>
            </w:r>
          </w:p>
        </w:tc>
      </w:tr>
      <w:tr w:rsidR="0038289B" w14:paraId="4474108D" w14:textId="77777777">
        <w:tc>
          <w:tcPr>
            <w:tcW w:w="2838" w:type="dxa"/>
            <w:vAlign w:val="center"/>
          </w:tcPr>
          <w:p w14:paraId="2D2F4E5A" w14:textId="77777777" w:rsidR="0038289B" w:rsidRDefault="003153C8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0ADDAEF0" w14:textId="77777777" w:rsidR="0038289B" w:rsidRDefault="003153C8">
            <w:r>
              <w:t>5</w:t>
            </w:r>
          </w:p>
        </w:tc>
        <w:tc>
          <w:tcPr>
            <w:tcW w:w="707" w:type="dxa"/>
            <w:vAlign w:val="center"/>
          </w:tcPr>
          <w:p w14:paraId="758CD14D" w14:textId="77777777" w:rsidR="0038289B" w:rsidRDefault="003153C8">
            <w:r>
              <w:t>5.0</w:t>
            </w:r>
          </w:p>
        </w:tc>
        <w:tc>
          <w:tcPr>
            <w:tcW w:w="990" w:type="dxa"/>
            <w:vAlign w:val="center"/>
          </w:tcPr>
          <w:p w14:paraId="364665F1" w14:textId="77777777" w:rsidR="0038289B" w:rsidRDefault="003153C8">
            <w:r>
              <w:t>0.930</w:t>
            </w:r>
          </w:p>
        </w:tc>
        <w:tc>
          <w:tcPr>
            <w:tcW w:w="1131" w:type="dxa"/>
            <w:vAlign w:val="center"/>
          </w:tcPr>
          <w:p w14:paraId="45C1A8D7" w14:textId="77777777" w:rsidR="0038289B" w:rsidRDefault="003153C8">
            <w:r>
              <w:t>11.306</w:t>
            </w:r>
          </w:p>
        </w:tc>
        <w:tc>
          <w:tcPr>
            <w:tcW w:w="707" w:type="dxa"/>
            <w:vAlign w:val="center"/>
          </w:tcPr>
          <w:p w14:paraId="3177153A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407612BC" w14:textId="77777777" w:rsidR="0038289B" w:rsidRDefault="003153C8">
            <w:r>
              <w:t>0.005</w:t>
            </w:r>
          </w:p>
        </w:tc>
        <w:tc>
          <w:tcPr>
            <w:tcW w:w="990" w:type="dxa"/>
            <w:vAlign w:val="center"/>
          </w:tcPr>
          <w:p w14:paraId="0CB986C6" w14:textId="77777777" w:rsidR="0038289B" w:rsidRDefault="003153C8">
            <w:r>
              <w:t>0.061</w:t>
            </w:r>
          </w:p>
        </w:tc>
      </w:tr>
      <w:tr w:rsidR="0038289B" w14:paraId="2E462C80" w14:textId="77777777">
        <w:tc>
          <w:tcPr>
            <w:tcW w:w="2838" w:type="dxa"/>
            <w:vAlign w:val="center"/>
          </w:tcPr>
          <w:p w14:paraId="33ABDB06" w14:textId="77777777" w:rsidR="0038289B" w:rsidRDefault="003153C8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2FE3AF0" w14:textId="77777777" w:rsidR="0038289B" w:rsidRDefault="003153C8">
            <w:r>
              <w:t>20</w:t>
            </w:r>
          </w:p>
        </w:tc>
        <w:tc>
          <w:tcPr>
            <w:tcW w:w="707" w:type="dxa"/>
            <w:vAlign w:val="center"/>
          </w:tcPr>
          <w:p w14:paraId="4E27E726" w14:textId="77777777" w:rsidR="0038289B" w:rsidRDefault="003153C8">
            <w:r>
              <w:t>10.0</w:t>
            </w:r>
          </w:p>
        </w:tc>
        <w:tc>
          <w:tcPr>
            <w:tcW w:w="990" w:type="dxa"/>
            <w:vAlign w:val="center"/>
          </w:tcPr>
          <w:p w14:paraId="6BDB6E19" w14:textId="77777777" w:rsidR="0038289B" w:rsidRDefault="003153C8">
            <w:r>
              <w:t>0.030</w:t>
            </w:r>
          </w:p>
        </w:tc>
        <w:tc>
          <w:tcPr>
            <w:tcW w:w="1131" w:type="dxa"/>
            <w:vAlign w:val="center"/>
          </w:tcPr>
          <w:p w14:paraId="5C1BB85B" w14:textId="77777777" w:rsidR="0038289B" w:rsidRDefault="003153C8">
            <w:r>
              <w:t>0.340</w:t>
            </w:r>
          </w:p>
        </w:tc>
        <w:tc>
          <w:tcPr>
            <w:tcW w:w="707" w:type="dxa"/>
            <w:vAlign w:val="center"/>
          </w:tcPr>
          <w:p w14:paraId="2E7C5DE4" w14:textId="77777777" w:rsidR="0038289B" w:rsidRDefault="003153C8">
            <w:r>
              <w:t>1.15</w:t>
            </w:r>
          </w:p>
        </w:tc>
        <w:tc>
          <w:tcPr>
            <w:tcW w:w="1131" w:type="dxa"/>
            <w:vAlign w:val="center"/>
          </w:tcPr>
          <w:p w14:paraId="742ABDB4" w14:textId="77777777" w:rsidR="0038289B" w:rsidRDefault="003153C8">
            <w:r>
              <w:t>0.580</w:t>
            </w:r>
          </w:p>
        </w:tc>
        <w:tc>
          <w:tcPr>
            <w:tcW w:w="990" w:type="dxa"/>
            <w:vAlign w:val="center"/>
          </w:tcPr>
          <w:p w14:paraId="26BCA657" w14:textId="77777777" w:rsidR="0038289B" w:rsidRDefault="003153C8">
            <w:r>
              <w:t>0.227</w:t>
            </w:r>
          </w:p>
        </w:tc>
      </w:tr>
      <w:tr w:rsidR="0038289B" w14:paraId="4C7B720A" w14:textId="77777777">
        <w:tc>
          <w:tcPr>
            <w:tcW w:w="2838" w:type="dxa"/>
            <w:vAlign w:val="center"/>
          </w:tcPr>
          <w:p w14:paraId="5525FC9F" w14:textId="77777777" w:rsidR="0038289B" w:rsidRDefault="003153C8">
            <w:r>
              <w:t>水泥砂浆</w:t>
            </w:r>
          </w:p>
        </w:tc>
        <w:tc>
          <w:tcPr>
            <w:tcW w:w="834" w:type="dxa"/>
            <w:vAlign w:val="center"/>
          </w:tcPr>
          <w:p w14:paraId="2D593C99" w14:textId="77777777" w:rsidR="0038289B" w:rsidRDefault="003153C8">
            <w:r>
              <w:t>15</w:t>
            </w:r>
          </w:p>
        </w:tc>
        <w:tc>
          <w:tcPr>
            <w:tcW w:w="707" w:type="dxa"/>
            <w:vAlign w:val="center"/>
          </w:tcPr>
          <w:p w14:paraId="53769571" w14:textId="77777777" w:rsidR="0038289B" w:rsidRDefault="003153C8">
            <w:r>
              <w:t>7.5</w:t>
            </w:r>
          </w:p>
        </w:tc>
        <w:tc>
          <w:tcPr>
            <w:tcW w:w="990" w:type="dxa"/>
            <w:vAlign w:val="center"/>
          </w:tcPr>
          <w:p w14:paraId="0750046B" w14:textId="77777777" w:rsidR="0038289B" w:rsidRDefault="003153C8">
            <w:r>
              <w:t>0.930</w:t>
            </w:r>
          </w:p>
        </w:tc>
        <w:tc>
          <w:tcPr>
            <w:tcW w:w="1131" w:type="dxa"/>
            <w:vAlign w:val="center"/>
          </w:tcPr>
          <w:p w14:paraId="23C633B8" w14:textId="77777777" w:rsidR="0038289B" w:rsidRDefault="003153C8">
            <w:r>
              <w:t>11.370</w:t>
            </w:r>
          </w:p>
        </w:tc>
        <w:tc>
          <w:tcPr>
            <w:tcW w:w="707" w:type="dxa"/>
            <w:vAlign w:val="center"/>
          </w:tcPr>
          <w:p w14:paraId="05BAF230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6FE9D4D4" w14:textId="77777777" w:rsidR="0038289B" w:rsidRDefault="003153C8">
            <w:r>
              <w:t>0.016</w:t>
            </w:r>
          </w:p>
        </w:tc>
        <w:tc>
          <w:tcPr>
            <w:tcW w:w="990" w:type="dxa"/>
            <w:vAlign w:val="center"/>
          </w:tcPr>
          <w:p w14:paraId="7896CE76" w14:textId="77777777" w:rsidR="0038289B" w:rsidRDefault="003153C8">
            <w:r>
              <w:t>0.183</w:t>
            </w:r>
          </w:p>
        </w:tc>
      </w:tr>
      <w:tr w:rsidR="0038289B" w14:paraId="5D8331C2" w14:textId="77777777">
        <w:tc>
          <w:tcPr>
            <w:tcW w:w="2838" w:type="dxa"/>
            <w:vAlign w:val="center"/>
          </w:tcPr>
          <w:p w14:paraId="36D2B623" w14:textId="77777777" w:rsidR="0038289B" w:rsidRDefault="003153C8">
            <w:r>
              <w:t>粉煤灰烧结砖</w:t>
            </w:r>
          </w:p>
        </w:tc>
        <w:tc>
          <w:tcPr>
            <w:tcW w:w="834" w:type="dxa"/>
            <w:vAlign w:val="center"/>
          </w:tcPr>
          <w:p w14:paraId="4CA221A6" w14:textId="77777777" w:rsidR="0038289B" w:rsidRDefault="003153C8">
            <w:r>
              <w:t>200</w:t>
            </w:r>
          </w:p>
        </w:tc>
        <w:tc>
          <w:tcPr>
            <w:tcW w:w="707" w:type="dxa"/>
            <w:vAlign w:val="center"/>
          </w:tcPr>
          <w:p w14:paraId="02F1BB58" w14:textId="77777777" w:rsidR="0038289B" w:rsidRDefault="003153C8">
            <w:r>
              <w:t>8.0</w:t>
            </w:r>
          </w:p>
        </w:tc>
        <w:tc>
          <w:tcPr>
            <w:tcW w:w="990" w:type="dxa"/>
            <w:vAlign w:val="center"/>
          </w:tcPr>
          <w:p w14:paraId="0EACD0E0" w14:textId="77777777" w:rsidR="0038289B" w:rsidRDefault="003153C8">
            <w:r>
              <w:t>0.500</w:t>
            </w:r>
          </w:p>
        </w:tc>
        <w:tc>
          <w:tcPr>
            <w:tcW w:w="1131" w:type="dxa"/>
            <w:vAlign w:val="center"/>
          </w:tcPr>
          <w:p w14:paraId="16D5D3CF" w14:textId="77777777" w:rsidR="0038289B" w:rsidRDefault="003153C8">
            <w:r>
              <w:t>7.820</w:t>
            </w:r>
          </w:p>
        </w:tc>
        <w:tc>
          <w:tcPr>
            <w:tcW w:w="707" w:type="dxa"/>
            <w:vAlign w:val="center"/>
          </w:tcPr>
          <w:p w14:paraId="242B59AF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2E1C4BDE" w14:textId="77777777" w:rsidR="0038289B" w:rsidRDefault="003153C8">
            <w:r>
              <w:t>0.400</w:t>
            </w:r>
          </w:p>
        </w:tc>
        <w:tc>
          <w:tcPr>
            <w:tcW w:w="990" w:type="dxa"/>
            <w:vAlign w:val="center"/>
          </w:tcPr>
          <w:p w14:paraId="0E974D75" w14:textId="77777777" w:rsidR="0038289B" w:rsidRDefault="003153C8">
            <w:r>
              <w:t>3.128</w:t>
            </w:r>
          </w:p>
        </w:tc>
      </w:tr>
      <w:tr w:rsidR="0038289B" w14:paraId="1EC1E2CB" w14:textId="77777777">
        <w:tc>
          <w:tcPr>
            <w:tcW w:w="2838" w:type="dxa"/>
            <w:vAlign w:val="center"/>
          </w:tcPr>
          <w:p w14:paraId="0D18B86B" w14:textId="77777777" w:rsidR="0038289B" w:rsidRDefault="003153C8">
            <w:r>
              <w:t>水泥砂浆</w:t>
            </w:r>
          </w:p>
        </w:tc>
        <w:tc>
          <w:tcPr>
            <w:tcW w:w="834" w:type="dxa"/>
            <w:vAlign w:val="center"/>
          </w:tcPr>
          <w:p w14:paraId="0867ABA7" w14:textId="77777777" w:rsidR="0038289B" w:rsidRDefault="003153C8">
            <w:r>
              <w:t>20</w:t>
            </w:r>
          </w:p>
        </w:tc>
        <w:tc>
          <w:tcPr>
            <w:tcW w:w="707" w:type="dxa"/>
            <w:vAlign w:val="center"/>
          </w:tcPr>
          <w:p w14:paraId="0C30E3C9" w14:textId="77777777" w:rsidR="0038289B" w:rsidRDefault="003153C8">
            <w:r>
              <w:t>10.0</w:t>
            </w:r>
          </w:p>
        </w:tc>
        <w:tc>
          <w:tcPr>
            <w:tcW w:w="990" w:type="dxa"/>
            <w:vAlign w:val="center"/>
          </w:tcPr>
          <w:p w14:paraId="4A9F5FC0" w14:textId="77777777" w:rsidR="0038289B" w:rsidRDefault="003153C8">
            <w:r>
              <w:t>0.930</w:t>
            </w:r>
          </w:p>
        </w:tc>
        <w:tc>
          <w:tcPr>
            <w:tcW w:w="1131" w:type="dxa"/>
            <w:vAlign w:val="center"/>
          </w:tcPr>
          <w:p w14:paraId="5F291866" w14:textId="77777777" w:rsidR="0038289B" w:rsidRDefault="003153C8">
            <w:r>
              <w:t>11.370</w:t>
            </w:r>
          </w:p>
        </w:tc>
        <w:tc>
          <w:tcPr>
            <w:tcW w:w="707" w:type="dxa"/>
            <w:vAlign w:val="center"/>
          </w:tcPr>
          <w:p w14:paraId="4699DE1E" w14:textId="77777777" w:rsidR="0038289B" w:rsidRDefault="003153C8">
            <w:r>
              <w:t>1.00</w:t>
            </w:r>
          </w:p>
        </w:tc>
        <w:tc>
          <w:tcPr>
            <w:tcW w:w="1131" w:type="dxa"/>
            <w:vAlign w:val="center"/>
          </w:tcPr>
          <w:p w14:paraId="17EAEF4E" w14:textId="77777777" w:rsidR="0038289B" w:rsidRDefault="003153C8">
            <w:r>
              <w:t>0.022</w:t>
            </w:r>
          </w:p>
        </w:tc>
        <w:tc>
          <w:tcPr>
            <w:tcW w:w="990" w:type="dxa"/>
            <w:vAlign w:val="center"/>
          </w:tcPr>
          <w:p w14:paraId="2AEB44FA" w14:textId="77777777" w:rsidR="0038289B" w:rsidRDefault="003153C8">
            <w:r>
              <w:t>0.245</w:t>
            </w:r>
          </w:p>
        </w:tc>
      </w:tr>
      <w:tr w:rsidR="0038289B" w14:paraId="6F2DC3AD" w14:textId="77777777">
        <w:tc>
          <w:tcPr>
            <w:tcW w:w="2838" w:type="dxa"/>
            <w:vAlign w:val="center"/>
          </w:tcPr>
          <w:p w14:paraId="0F265386" w14:textId="77777777" w:rsidR="0038289B" w:rsidRDefault="003153C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C5F03FC" w14:textId="77777777" w:rsidR="0038289B" w:rsidRDefault="003153C8">
            <w:r>
              <w:t>260</w:t>
            </w:r>
          </w:p>
        </w:tc>
        <w:tc>
          <w:tcPr>
            <w:tcW w:w="707" w:type="dxa"/>
            <w:vAlign w:val="center"/>
          </w:tcPr>
          <w:p w14:paraId="7428BF3F" w14:textId="77777777" w:rsidR="0038289B" w:rsidRDefault="003153C8">
            <w:r>
              <w:t>－</w:t>
            </w:r>
          </w:p>
        </w:tc>
        <w:tc>
          <w:tcPr>
            <w:tcW w:w="990" w:type="dxa"/>
            <w:vAlign w:val="center"/>
          </w:tcPr>
          <w:p w14:paraId="5A3DD8E2" w14:textId="77777777" w:rsidR="0038289B" w:rsidRDefault="003153C8">
            <w:r>
              <w:t>－</w:t>
            </w:r>
          </w:p>
        </w:tc>
        <w:tc>
          <w:tcPr>
            <w:tcW w:w="1131" w:type="dxa"/>
            <w:vAlign w:val="center"/>
          </w:tcPr>
          <w:p w14:paraId="11B63FD4" w14:textId="77777777" w:rsidR="0038289B" w:rsidRDefault="003153C8">
            <w:r>
              <w:t>－</w:t>
            </w:r>
          </w:p>
        </w:tc>
        <w:tc>
          <w:tcPr>
            <w:tcW w:w="707" w:type="dxa"/>
            <w:vAlign w:val="center"/>
          </w:tcPr>
          <w:p w14:paraId="17BB66CF" w14:textId="77777777" w:rsidR="0038289B" w:rsidRDefault="003153C8">
            <w:r>
              <w:t>－</w:t>
            </w:r>
          </w:p>
        </w:tc>
        <w:tc>
          <w:tcPr>
            <w:tcW w:w="1131" w:type="dxa"/>
            <w:vAlign w:val="center"/>
          </w:tcPr>
          <w:p w14:paraId="0B63CEEC" w14:textId="77777777" w:rsidR="0038289B" w:rsidRDefault="003153C8">
            <w:r>
              <w:t>1.023</w:t>
            </w:r>
          </w:p>
        </w:tc>
        <w:tc>
          <w:tcPr>
            <w:tcW w:w="990" w:type="dxa"/>
            <w:vAlign w:val="center"/>
          </w:tcPr>
          <w:p w14:paraId="0F05DE4C" w14:textId="77777777" w:rsidR="0038289B" w:rsidRDefault="003153C8">
            <w:r>
              <w:t>3.843</w:t>
            </w:r>
          </w:p>
        </w:tc>
      </w:tr>
      <w:tr w:rsidR="0038289B" w14:paraId="412E6E9D" w14:textId="77777777">
        <w:tc>
          <w:tcPr>
            <w:tcW w:w="2838" w:type="dxa"/>
            <w:shd w:val="clear" w:color="auto" w:fill="E6E6E6"/>
            <w:vAlign w:val="center"/>
          </w:tcPr>
          <w:p w14:paraId="49B8BB48" w14:textId="77777777" w:rsidR="0038289B" w:rsidRDefault="003153C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EF5A7AD" w14:textId="77777777" w:rsidR="0038289B" w:rsidRDefault="003153C8">
            <w:pPr>
              <w:jc w:val="center"/>
            </w:pPr>
            <w:r>
              <w:t>5.0</w:t>
            </w:r>
          </w:p>
        </w:tc>
      </w:tr>
      <w:tr w:rsidR="0038289B" w14:paraId="51BE1BB9" w14:textId="77777777">
        <w:tc>
          <w:tcPr>
            <w:tcW w:w="2838" w:type="dxa"/>
            <w:shd w:val="clear" w:color="auto" w:fill="E6E6E6"/>
            <w:vAlign w:val="center"/>
          </w:tcPr>
          <w:p w14:paraId="2D5663EA" w14:textId="77777777" w:rsidR="0038289B" w:rsidRDefault="003153C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643CA8B" w14:textId="77777777" w:rsidR="0038289B" w:rsidRDefault="003153C8">
            <w:pPr>
              <w:jc w:val="center"/>
            </w:pPr>
            <w:r>
              <w:t>0.70</w:t>
            </w:r>
          </w:p>
        </w:tc>
      </w:tr>
      <w:tr w:rsidR="0038289B" w14:paraId="5FD85C19" w14:textId="77777777">
        <w:tc>
          <w:tcPr>
            <w:tcW w:w="2838" w:type="dxa"/>
            <w:shd w:val="clear" w:color="auto" w:fill="E6E6E6"/>
            <w:vAlign w:val="center"/>
          </w:tcPr>
          <w:p w14:paraId="053A7143" w14:textId="77777777" w:rsidR="0038289B" w:rsidRDefault="003153C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E17BDC8" w14:textId="77777777" w:rsidR="0038289B" w:rsidRDefault="003153C8">
            <w:pPr>
              <w:jc w:val="center"/>
            </w:pPr>
            <w:r>
              <w:t>0.85</w:t>
            </w:r>
          </w:p>
        </w:tc>
      </w:tr>
      <w:tr w:rsidR="0038289B" w14:paraId="2DA8981F" w14:textId="77777777">
        <w:tc>
          <w:tcPr>
            <w:tcW w:w="2838" w:type="dxa"/>
            <w:shd w:val="clear" w:color="auto" w:fill="E6E6E6"/>
            <w:vAlign w:val="center"/>
          </w:tcPr>
          <w:p w14:paraId="0A521F00" w14:textId="77777777" w:rsidR="0038289B" w:rsidRDefault="003153C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B7BF668" w14:textId="77777777" w:rsidR="0038289B" w:rsidRDefault="003153C8">
            <w:pPr>
              <w:jc w:val="center"/>
            </w:pPr>
            <w:r>
              <w:t>重质围护结构</w:t>
            </w:r>
          </w:p>
        </w:tc>
      </w:tr>
    </w:tbl>
    <w:p w14:paraId="37E0BAC6" w14:textId="77777777" w:rsidR="0038289B" w:rsidRDefault="003153C8">
      <w:pPr>
        <w:pStyle w:val="4"/>
      </w:pPr>
      <w:r>
        <w:lastRenderedPageBreak/>
        <w:t>自然通风房间：东向逐时温度</w:t>
      </w:r>
    </w:p>
    <w:p w14:paraId="436A0BC8" w14:textId="77777777" w:rsidR="0038289B" w:rsidRDefault="003153C8">
      <w:pPr>
        <w:jc w:val="center"/>
      </w:pPr>
      <w:r>
        <w:rPr>
          <w:noProof/>
        </w:rPr>
        <w:drawing>
          <wp:inline distT="0" distB="0" distL="0" distR="0" wp14:anchorId="23DEDFEB" wp14:editId="3840ED4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2C6EE" w14:textId="77777777" w:rsidR="0038289B" w:rsidRDefault="0038289B"/>
    <w:p w14:paraId="40A6790B" w14:textId="77777777" w:rsidR="0038289B" w:rsidRDefault="003828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289B" w14:paraId="49C3D2CA" w14:textId="77777777">
        <w:tc>
          <w:tcPr>
            <w:tcW w:w="777" w:type="dxa"/>
            <w:shd w:val="clear" w:color="auto" w:fill="E6E6E6"/>
            <w:vAlign w:val="center"/>
          </w:tcPr>
          <w:p w14:paraId="4D7E7A01" w14:textId="77777777" w:rsidR="0038289B" w:rsidRDefault="003153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B5E7F" w14:textId="77777777" w:rsidR="0038289B" w:rsidRDefault="003153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4D15B" w14:textId="77777777" w:rsidR="0038289B" w:rsidRDefault="003153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E051C5" w14:textId="77777777" w:rsidR="0038289B" w:rsidRDefault="003153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ADD7DF" w14:textId="77777777" w:rsidR="0038289B" w:rsidRDefault="003153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F4FAB" w14:textId="77777777" w:rsidR="0038289B" w:rsidRDefault="003153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E01BCD" w14:textId="77777777" w:rsidR="0038289B" w:rsidRDefault="003153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9768A8" w14:textId="77777777" w:rsidR="0038289B" w:rsidRDefault="003153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6BF0F" w14:textId="77777777" w:rsidR="0038289B" w:rsidRDefault="003153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C8DF9" w14:textId="77777777" w:rsidR="0038289B" w:rsidRDefault="003153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F561D" w14:textId="77777777" w:rsidR="0038289B" w:rsidRDefault="003153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7430B" w14:textId="77777777" w:rsidR="0038289B" w:rsidRDefault="003153C8">
            <w:pPr>
              <w:jc w:val="center"/>
            </w:pPr>
            <w:r>
              <w:t>11:00</w:t>
            </w:r>
          </w:p>
        </w:tc>
      </w:tr>
      <w:tr w:rsidR="0038289B" w14:paraId="2DC08031" w14:textId="77777777">
        <w:tc>
          <w:tcPr>
            <w:tcW w:w="777" w:type="dxa"/>
            <w:vAlign w:val="center"/>
          </w:tcPr>
          <w:p w14:paraId="787A6865" w14:textId="77777777" w:rsidR="0038289B" w:rsidRDefault="003153C8">
            <w:r>
              <w:t>32.68</w:t>
            </w:r>
          </w:p>
        </w:tc>
        <w:tc>
          <w:tcPr>
            <w:tcW w:w="777" w:type="dxa"/>
            <w:vAlign w:val="center"/>
          </w:tcPr>
          <w:p w14:paraId="0B03E2CE" w14:textId="77777777" w:rsidR="0038289B" w:rsidRDefault="003153C8">
            <w:r>
              <w:t>32.04</w:t>
            </w:r>
          </w:p>
        </w:tc>
        <w:tc>
          <w:tcPr>
            <w:tcW w:w="777" w:type="dxa"/>
            <w:vAlign w:val="center"/>
          </w:tcPr>
          <w:p w14:paraId="2F20B2E8" w14:textId="77777777" w:rsidR="0038289B" w:rsidRDefault="003153C8">
            <w:r>
              <w:t>31.46</w:t>
            </w:r>
          </w:p>
        </w:tc>
        <w:tc>
          <w:tcPr>
            <w:tcW w:w="777" w:type="dxa"/>
            <w:vAlign w:val="center"/>
          </w:tcPr>
          <w:p w14:paraId="147C3F5B" w14:textId="77777777" w:rsidR="0038289B" w:rsidRDefault="003153C8">
            <w:r>
              <w:t>30.97</w:t>
            </w:r>
          </w:p>
        </w:tc>
        <w:tc>
          <w:tcPr>
            <w:tcW w:w="777" w:type="dxa"/>
            <w:vAlign w:val="center"/>
          </w:tcPr>
          <w:p w14:paraId="7D974E10" w14:textId="77777777" w:rsidR="0038289B" w:rsidRDefault="003153C8">
            <w:r>
              <w:t>30.60</w:t>
            </w:r>
          </w:p>
        </w:tc>
        <w:tc>
          <w:tcPr>
            <w:tcW w:w="777" w:type="dxa"/>
            <w:vAlign w:val="center"/>
          </w:tcPr>
          <w:p w14:paraId="309AAB02" w14:textId="77777777" w:rsidR="0038289B" w:rsidRDefault="003153C8">
            <w:r>
              <w:t>30.38</w:t>
            </w:r>
          </w:p>
        </w:tc>
        <w:tc>
          <w:tcPr>
            <w:tcW w:w="777" w:type="dxa"/>
            <w:vAlign w:val="center"/>
          </w:tcPr>
          <w:p w14:paraId="389F347C" w14:textId="77777777" w:rsidR="0038289B" w:rsidRDefault="003153C8">
            <w:r>
              <w:t>30.32</w:t>
            </w:r>
          </w:p>
        </w:tc>
        <w:tc>
          <w:tcPr>
            <w:tcW w:w="777" w:type="dxa"/>
            <w:vAlign w:val="center"/>
          </w:tcPr>
          <w:p w14:paraId="4EAD3AD5" w14:textId="77777777" w:rsidR="0038289B" w:rsidRDefault="003153C8">
            <w:r>
              <w:t>30.42</w:t>
            </w:r>
          </w:p>
        </w:tc>
        <w:tc>
          <w:tcPr>
            <w:tcW w:w="777" w:type="dxa"/>
            <w:vAlign w:val="center"/>
          </w:tcPr>
          <w:p w14:paraId="66B6E9A6" w14:textId="77777777" w:rsidR="0038289B" w:rsidRDefault="003153C8">
            <w:r>
              <w:t>30.68</w:t>
            </w:r>
          </w:p>
        </w:tc>
        <w:tc>
          <w:tcPr>
            <w:tcW w:w="777" w:type="dxa"/>
            <w:vAlign w:val="center"/>
          </w:tcPr>
          <w:p w14:paraId="122E7134" w14:textId="77777777" w:rsidR="0038289B" w:rsidRDefault="003153C8">
            <w:r>
              <w:t>31.08</w:t>
            </w:r>
          </w:p>
        </w:tc>
        <w:tc>
          <w:tcPr>
            <w:tcW w:w="777" w:type="dxa"/>
            <w:vAlign w:val="center"/>
          </w:tcPr>
          <w:p w14:paraId="1AB9A0F3" w14:textId="77777777" w:rsidR="0038289B" w:rsidRDefault="003153C8">
            <w:r>
              <w:t>31.60</w:t>
            </w:r>
          </w:p>
        </w:tc>
        <w:tc>
          <w:tcPr>
            <w:tcW w:w="777" w:type="dxa"/>
            <w:vAlign w:val="center"/>
          </w:tcPr>
          <w:p w14:paraId="5E604193" w14:textId="77777777" w:rsidR="0038289B" w:rsidRDefault="003153C8">
            <w:r>
              <w:t>32.20</w:t>
            </w:r>
          </w:p>
        </w:tc>
      </w:tr>
      <w:tr w:rsidR="0038289B" w14:paraId="0FAFD748" w14:textId="77777777">
        <w:tc>
          <w:tcPr>
            <w:tcW w:w="777" w:type="dxa"/>
            <w:shd w:val="clear" w:color="auto" w:fill="E6E6E6"/>
            <w:vAlign w:val="center"/>
          </w:tcPr>
          <w:p w14:paraId="4D029ED5" w14:textId="77777777" w:rsidR="0038289B" w:rsidRDefault="003153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432B5" w14:textId="77777777" w:rsidR="0038289B" w:rsidRDefault="003153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A4815" w14:textId="77777777" w:rsidR="0038289B" w:rsidRDefault="003153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C310F" w14:textId="77777777" w:rsidR="0038289B" w:rsidRDefault="003153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2E7B5" w14:textId="77777777" w:rsidR="0038289B" w:rsidRDefault="003153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101418" w14:textId="77777777" w:rsidR="0038289B" w:rsidRDefault="003153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DFDAF9" w14:textId="77777777" w:rsidR="0038289B" w:rsidRDefault="003153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E05EC6" w14:textId="77777777" w:rsidR="0038289B" w:rsidRDefault="003153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07D03" w14:textId="77777777" w:rsidR="0038289B" w:rsidRDefault="003153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8C6F1" w14:textId="77777777" w:rsidR="0038289B" w:rsidRDefault="003153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4BFC6" w14:textId="77777777" w:rsidR="0038289B" w:rsidRDefault="003153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DDFFEB" w14:textId="77777777" w:rsidR="0038289B" w:rsidRDefault="003153C8">
            <w:r>
              <w:t>23:00</w:t>
            </w:r>
          </w:p>
        </w:tc>
      </w:tr>
      <w:tr w:rsidR="0038289B" w14:paraId="59A4AEA5" w14:textId="77777777">
        <w:tc>
          <w:tcPr>
            <w:tcW w:w="777" w:type="dxa"/>
            <w:vAlign w:val="center"/>
          </w:tcPr>
          <w:p w14:paraId="67E290D6" w14:textId="77777777" w:rsidR="0038289B" w:rsidRDefault="003153C8">
            <w:r>
              <w:t>32.84</w:t>
            </w:r>
          </w:p>
        </w:tc>
        <w:tc>
          <w:tcPr>
            <w:tcW w:w="777" w:type="dxa"/>
            <w:vAlign w:val="center"/>
          </w:tcPr>
          <w:p w14:paraId="79DB5DF8" w14:textId="77777777" w:rsidR="0038289B" w:rsidRDefault="003153C8">
            <w:r>
              <w:t>33.48</w:t>
            </w:r>
          </w:p>
        </w:tc>
        <w:tc>
          <w:tcPr>
            <w:tcW w:w="777" w:type="dxa"/>
            <w:vAlign w:val="center"/>
          </w:tcPr>
          <w:p w14:paraId="6FB0F970" w14:textId="77777777" w:rsidR="0038289B" w:rsidRDefault="003153C8">
            <w:r>
              <w:t>34.07</w:t>
            </w:r>
          </w:p>
        </w:tc>
        <w:tc>
          <w:tcPr>
            <w:tcW w:w="777" w:type="dxa"/>
            <w:vAlign w:val="center"/>
          </w:tcPr>
          <w:p w14:paraId="735E31C0" w14:textId="77777777" w:rsidR="0038289B" w:rsidRDefault="003153C8">
            <w:r>
              <w:t>34.58</w:t>
            </w:r>
          </w:p>
        </w:tc>
        <w:tc>
          <w:tcPr>
            <w:tcW w:w="777" w:type="dxa"/>
            <w:vAlign w:val="center"/>
          </w:tcPr>
          <w:p w14:paraId="7FA77A86" w14:textId="77777777" w:rsidR="0038289B" w:rsidRDefault="003153C8">
            <w:r>
              <w:t>34.95</w:t>
            </w:r>
          </w:p>
        </w:tc>
        <w:tc>
          <w:tcPr>
            <w:tcW w:w="777" w:type="dxa"/>
            <w:vAlign w:val="center"/>
          </w:tcPr>
          <w:p w14:paraId="5714568C" w14:textId="77777777" w:rsidR="0038289B" w:rsidRDefault="003153C8">
            <w:r>
              <w:t>35.18</w:t>
            </w:r>
          </w:p>
        </w:tc>
        <w:tc>
          <w:tcPr>
            <w:tcW w:w="777" w:type="dxa"/>
            <w:vAlign w:val="center"/>
          </w:tcPr>
          <w:p w14:paraId="42491A0B" w14:textId="77777777" w:rsidR="0038289B" w:rsidRDefault="003153C8">
            <w:r>
              <w:rPr>
                <w:color w:val="3333CC"/>
              </w:rPr>
              <w:t>35.25</w:t>
            </w:r>
          </w:p>
        </w:tc>
        <w:tc>
          <w:tcPr>
            <w:tcW w:w="777" w:type="dxa"/>
            <w:vAlign w:val="center"/>
          </w:tcPr>
          <w:p w14:paraId="0978E207" w14:textId="77777777" w:rsidR="0038289B" w:rsidRDefault="003153C8">
            <w:r>
              <w:t>35.14</w:t>
            </w:r>
          </w:p>
        </w:tc>
        <w:tc>
          <w:tcPr>
            <w:tcW w:w="777" w:type="dxa"/>
            <w:vAlign w:val="center"/>
          </w:tcPr>
          <w:p w14:paraId="7D83EBB3" w14:textId="77777777" w:rsidR="0038289B" w:rsidRDefault="003153C8">
            <w:r>
              <w:t>34.87</w:t>
            </w:r>
          </w:p>
        </w:tc>
        <w:tc>
          <w:tcPr>
            <w:tcW w:w="777" w:type="dxa"/>
            <w:vAlign w:val="center"/>
          </w:tcPr>
          <w:p w14:paraId="48F624F8" w14:textId="77777777" w:rsidR="0038289B" w:rsidRDefault="003153C8">
            <w:r>
              <w:t>34.46</w:t>
            </w:r>
          </w:p>
        </w:tc>
        <w:tc>
          <w:tcPr>
            <w:tcW w:w="777" w:type="dxa"/>
            <w:vAlign w:val="center"/>
          </w:tcPr>
          <w:p w14:paraId="25F50A26" w14:textId="77777777" w:rsidR="0038289B" w:rsidRDefault="003153C8">
            <w:r>
              <w:t>33.93</w:t>
            </w:r>
          </w:p>
        </w:tc>
        <w:tc>
          <w:tcPr>
            <w:tcW w:w="777" w:type="dxa"/>
            <w:vAlign w:val="center"/>
          </w:tcPr>
          <w:p w14:paraId="4493154B" w14:textId="77777777" w:rsidR="0038289B" w:rsidRDefault="003153C8">
            <w:r>
              <w:t>33.32</w:t>
            </w:r>
          </w:p>
        </w:tc>
      </w:tr>
    </w:tbl>
    <w:p w14:paraId="1DCCC5F6" w14:textId="77777777" w:rsidR="0038289B" w:rsidRDefault="003153C8">
      <w:pPr>
        <w:pStyle w:val="4"/>
      </w:pPr>
      <w:r>
        <w:t>自然通风房间：西向逐时温度</w:t>
      </w:r>
    </w:p>
    <w:p w14:paraId="53D335EC" w14:textId="77777777" w:rsidR="0038289B" w:rsidRDefault="003153C8">
      <w:pPr>
        <w:jc w:val="center"/>
      </w:pPr>
      <w:r>
        <w:rPr>
          <w:noProof/>
        </w:rPr>
        <w:drawing>
          <wp:inline distT="0" distB="0" distL="0" distR="0" wp14:anchorId="2DDA708A" wp14:editId="301C3221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88A7B" w14:textId="77777777" w:rsidR="0038289B" w:rsidRDefault="0038289B"/>
    <w:p w14:paraId="7075722A" w14:textId="77777777" w:rsidR="0038289B" w:rsidRDefault="003828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289B" w14:paraId="5810C77D" w14:textId="77777777">
        <w:tc>
          <w:tcPr>
            <w:tcW w:w="777" w:type="dxa"/>
            <w:shd w:val="clear" w:color="auto" w:fill="E6E6E6"/>
            <w:vAlign w:val="center"/>
          </w:tcPr>
          <w:p w14:paraId="64A99B29" w14:textId="77777777" w:rsidR="0038289B" w:rsidRDefault="003153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24EEE" w14:textId="77777777" w:rsidR="0038289B" w:rsidRDefault="003153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AF4E7" w14:textId="77777777" w:rsidR="0038289B" w:rsidRDefault="003153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1FFBB" w14:textId="77777777" w:rsidR="0038289B" w:rsidRDefault="003153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CA383" w14:textId="77777777" w:rsidR="0038289B" w:rsidRDefault="003153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9DF16" w14:textId="77777777" w:rsidR="0038289B" w:rsidRDefault="003153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02AA0" w14:textId="77777777" w:rsidR="0038289B" w:rsidRDefault="003153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6041F3" w14:textId="77777777" w:rsidR="0038289B" w:rsidRDefault="003153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CECAA3" w14:textId="77777777" w:rsidR="0038289B" w:rsidRDefault="003153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40B45F" w14:textId="77777777" w:rsidR="0038289B" w:rsidRDefault="003153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45C3A" w14:textId="77777777" w:rsidR="0038289B" w:rsidRDefault="003153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3145B" w14:textId="77777777" w:rsidR="0038289B" w:rsidRDefault="003153C8">
            <w:pPr>
              <w:jc w:val="center"/>
            </w:pPr>
            <w:r>
              <w:t>11:00</w:t>
            </w:r>
          </w:p>
        </w:tc>
      </w:tr>
      <w:tr w:rsidR="0038289B" w14:paraId="627B19B3" w14:textId="77777777">
        <w:tc>
          <w:tcPr>
            <w:tcW w:w="777" w:type="dxa"/>
            <w:vAlign w:val="center"/>
          </w:tcPr>
          <w:p w14:paraId="16C1FDD9" w14:textId="77777777" w:rsidR="0038289B" w:rsidRDefault="003153C8">
            <w:r>
              <w:t>32.69</w:t>
            </w:r>
          </w:p>
        </w:tc>
        <w:tc>
          <w:tcPr>
            <w:tcW w:w="777" w:type="dxa"/>
            <w:vAlign w:val="center"/>
          </w:tcPr>
          <w:p w14:paraId="2B3435D7" w14:textId="77777777" w:rsidR="0038289B" w:rsidRDefault="003153C8">
            <w:r>
              <w:t>32.06</w:t>
            </w:r>
          </w:p>
        </w:tc>
        <w:tc>
          <w:tcPr>
            <w:tcW w:w="777" w:type="dxa"/>
            <w:vAlign w:val="center"/>
          </w:tcPr>
          <w:p w14:paraId="0D0241F0" w14:textId="77777777" w:rsidR="0038289B" w:rsidRDefault="003153C8">
            <w:r>
              <w:t>31.48</w:t>
            </w:r>
          </w:p>
        </w:tc>
        <w:tc>
          <w:tcPr>
            <w:tcW w:w="777" w:type="dxa"/>
            <w:vAlign w:val="center"/>
          </w:tcPr>
          <w:p w14:paraId="2AA85CF2" w14:textId="77777777" w:rsidR="0038289B" w:rsidRDefault="003153C8">
            <w:r>
              <w:t>30.99</w:t>
            </w:r>
          </w:p>
        </w:tc>
        <w:tc>
          <w:tcPr>
            <w:tcW w:w="777" w:type="dxa"/>
            <w:vAlign w:val="center"/>
          </w:tcPr>
          <w:p w14:paraId="180271B4" w14:textId="77777777" w:rsidR="0038289B" w:rsidRDefault="003153C8">
            <w:r>
              <w:t>30.62</w:t>
            </w:r>
          </w:p>
        </w:tc>
        <w:tc>
          <w:tcPr>
            <w:tcW w:w="777" w:type="dxa"/>
            <w:vAlign w:val="center"/>
          </w:tcPr>
          <w:p w14:paraId="30D0CC4D" w14:textId="77777777" w:rsidR="0038289B" w:rsidRDefault="003153C8">
            <w:r>
              <w:t>30.40</w:t>
            </w:r>
          </w:p>
        </w:tc>
        <w:tc>
          <w:tcPr>
            <w:tcW w:w="777" w:type="dxa"/>
            <w:vAlign w:val="center"/>
          </w:tcPr>
          <w:p w14:paraId="553A6B81" w14:textId="77777777" w:rsidR="0038289B" w:rsidRDefault="003153C8">
            <w:r>
              <w:t>30.34</w:t>
            </w:r>
          </w:p>
        </w:tc>
        <w:tc>
          <w:tcPr>
            <w:tcW w:w="777" w:type="dxa"/>
            <w:vAlign w:val="center"/>
          </w:tcPr>
          <w:p w14:paraId="3D3B2348" w14:textId="77777777" w:rsidR="0038289B" w:rsidRDefault="003153C8">
            <w:r>
              <w:t>30.44</w:t>
            </w:r>
          </w:p>
        </w:tc>
        <w:tc>
          <w:tcPr>
            <w:tcW w:w="777" w:type="dxa"/>
            <w:vAlign w:val="center"/>
          </w:tcPr>
          <w:p w14:paraId="20C55ED2" w14:textId="77777777" w:rsidR="0038289B" w:rsidRDefault="003153C8">
            <w:r>
              <w:t>30.70</w:t>
            </w:r>
          </w:p>
        </w:tc>
        <w:tc>
          <w:tcPr>
            <w:tcW w:w="777" w:type="dxa"/>
            <w:vAlign w:val="center"/>
          </w:tcPr>
          <w:p w14:paraId="4ED353B6" w14:textId="77777777" w:rsidR="0038289B" w:rsidRDefault="003153C8">
            <w:r>
              <w:t>31.10</w:t>
            </w:r>
          </w:p>
        </w:tc>
        <w:tc>
          <w:tcPr>
            <w:tcW w:w="777" w:type="dxa"/>
            <w:vAlign w:val="center"/>
          </w:tcPr>
          <w:p w14:paraId="1C3F5A84" w14:textId="77777777" w:rsidR="0038289B" w:rsidRDefault="003153C8">
            <w:r>
              <w:t>31.61</w:t>
            </w:r>
          </w:p>
        </w:tc>
        <w:tc>
          <w:tcPr>
            <w:tcW w:w="777" w:type="dxa"/>
            <w:vAlign w:val="center"/>
          </w:tcPr>
          <w:p w14:paraId="458034EC" w14:textId="77777777" w:rsidR="0038289B" w:rsidRDefault="003153C8">
            <w:r>
              <w:t>32.19</w:t>
            </w:r>
          </w:p>
        </w:tc>
      </w:tr>
      <w:tr w:rsidR="0038289B" w14:paraId="5B413163" w14:textId="77777777">
        <w:tc>
          <w:tcPr>
            <w:tcW w:w="777" w:type="dxa"/>
            <w:shd w:val="clear" w:color="auto" w:fill="E6E6E6"/>
            <w:vAlign w:val="center"/>
          </w:tcPr>
          <w:p w14:paraId="2795CB4F" w14:textId="77777777" w:rsidR="0038289B" w:rsidRDefault="003153C8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A56307" w14:textId="77777777" w:rsidR="0038289B" w:rsidRDefault="003153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4C867" w14:textId="77777777" w:rsidR="0038289B" w:rsidRDefault="003153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8EE7B" w14:textId="77777777" w:rsidR="0038289B" w:rsidRDefault="003153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81E76E" w14:textId="77777777" w:rsidR="0038289B" w:rsidRDefault="003153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865D1" w14:textId="77777777" w:rsidR="0038289B" w:rsidRDefault="003153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86CA55" w14:textId="77777777" w:rsidR="0038289B" w:rsidRDefault="003153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CFCB1" w14:textId="77777777" w:rsidR="0038289B" w:rsidRDefault="003153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46D5A9" w14:textId="77777777" w:rsidR="0038289B" w:rsidRDefault="003153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F998C" w14:textId="77777777" w:rsidR="0038289B" w:rsidRDefault="003153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271F1" w14:textId="77777777" w:rsidR="0038289B" w:rsidRDefault="003153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49FB79" w14:textId="77777777" w:rsidR="0038289B" w:rsidRDefault="003153C8">
            <w:r>
              <w:t>23:00</w:t>
            </w:r>
          </w:p>
        </w:tc>
      </w:tr>
      <w:tr w:rsidR="0038289B" w14:paraId="37ECE719" w14:textId="77777777">
        <w:tc>
          <w:tcPr>
            <w:tcW w:w="777" w:type="dxa"/>
            <w:vAlign w:val="center"/>
          </w:tcPr>
          <w:p w14:paraId="6F109A66" w14:textId="77777777" w:rsidR="0038289B" w:rsidRDefault="003153C8">
            <w:r>
              <w:t>32.82</w:t>
            </w:r>
          </w:p>
        </w:tc>
        <w:tc>
          <w:tcPr>
            <w:tcW w:w="777" w:type="dxa"/>
            <w:vAlign w:val="center"/>
          </w:tcPr>
          <w:p w14:paraId="6B00296C" w14:textId="77777777" w:rsidR="0038289B" w:rsidRDefault="003153C8">
            <w:r>
              <w:t>33.44</w:t>
            </w:r>
          </w:p>
        </w:tc>
        <w:tc>
          <w:tcPr>
            <w:tcW w:w="777" w:type="dxa"/>
            <w:vAlign w:val="center"/>
          </w:tcPr>
          <w:p w14:paraId="00420382" w14:textId="77777777" w:rsidR="0038289B" w:rsidRDefault="003153C8">
            <w:r>
              <w:t>34.01</w:t>
            </w:r>
          </w:p>
        </w:tc>
        <w:tc>
          <w:tcPr>
            <w:tcW w:w="777" w:type="dxa"/>
            <w:vAlign w:val="center"/>
          </w:tcPr>
          <w:p w14:paraId="7F8D3BA9" w14:textId="77777777" w:rsidR="0038289B" w:rsidRDefault="003153C8">
            <w:r>
              <w:t>34.51</w:t>
            </w:r>
          </w:p>
        </w:tc>
        <w:tc>
          <w:tcPr>
            <w:tcW w:w="777" w:type="dxa"/>
            <w:vAlign w:val="center"/>
          </w:tcPr>
          <w:p w14:paraId="6836AD64" w14:textId="77777777" w:rsidR="0038289B" w:rsidRDefault="003153C8">
            <w:r>
              <w:t>34.88</w:t>
            </w:r>
          </w:p>
        </w:tc>
        <w:tc>
          <w:tcPr>
            <w:tcW w:w="777" w:type="dxa"/>
            <w:vAlign w:val="center"/>
          </w:tcPr>
          <w:p w14:paraId="14A6CC3E" w14:textId="77777777" w:rsidR="0038289B" w:rsidRDefault="003153C8">
            <w:r>
              <w:t>35.12</w:t>
            </w:r>
          </w:p>
        </w:tc>
        <w:tc>
          <w:tcPr>
            <w:tcW w:w="777" w:type="dxa"/>
            <w:vAlign w:val="center"/>
          </w:tcPr>
          <w:p w14:paraId="5DF6241D" w14:textId="77777777" w:rsidR="0038289B" w:rsidRDefault="003153C8">
            <w:r>
              <w:rPr>
                <w:color w:val="3333CC"/>
              </w:rPr>
              <w:t>35.19</w:t>
            </w:r>
          </w:p>
        </w:tc>
        <w:tc>
          <w:tcPr>
            <w:tcW w:w="777" w:type="dxa"/>
            <w:vAlign w:val="center"/>
          </w:tcPr>
          <w:p w14:paraId="46D45236" w14:textId="77777777" w:rsidR="0038289B" w:rsidRDefault="003153C8">
            <w:r>
              <w:t>35.10</w:t>
            </w:r>
          </w:p>
        </w:tc>
        <w:tc>
          <w:tcPr>
            <w:tcW w:w="777" w:type="dxa"/>
            <w:vAlign w:val="center"/>
          </w:tcPr>
          <w:p w14:paraId="5A62CE1D" w14:textId="77777777" w:rsidR="0038289B" w:rsidRDefault="003153C8">
            <w:r>
              <w:t>34.85</w:t>
            </w:r>
          </w:p>
        </w:tc>
        <w:tc>
          <w:tcPr>
            <w:tcW w:w="777" w:type="dxa"/>
            <w:vAlign w:val="center"/>
          </w:tcPr>
          <w:p w14:paraId="1B8A08FA" w14:textId="77777777" w:rsidR="0038289B" w:rsidRDefault="003153C8">
            <w:r>
              <w:t>34.45</w:t>
            </w:r>
          </w:p>
        </w:tc>
        <w:tc>
          <w:tcPr>
            <w:tcW w:w="777" w:type="dxa"/>
            <w:vAlign w:val="center"/>
          </w:tcPr>
          <w:p w14:paraId="19871B84" w14:textId="77777777" w:rsidR="0038289B" w:rsidRDefault="003153C8">
            <w:r>
              <w:t>33.93</w:t>
            </w:r>
          </w:p>
        </w:tc>
        <w:tc>
          <w:tcPr>
            <w:tcW w:w="777" w:type="dxa"/>
            <w:vAlign w:val="center"/>
          </w:tcPr>
          <w:p w14:paraId="6F374F5F" w14:textId="77777777" w:rsidR="0038289B" w:rsidRDefault="003153C8">
            <w:r>
              <w:t>33.33</w:t>
            </w:r>
          </w:p>
        </w:tc>
      </w:tr>
    </w:tbl>
    <w:p w14:paraId="166A8007" w14:textId="77777777" w:rsidR="0038289B" w:rsidRDefault="003153C8">
      <w:pPr>
        <w:pStyle w:val="4"/>
      </w:pPr>
      <w:r>
        <w:t>自然通风房间：南向逐时温度</w:t>
      </w:r>
    </w:p>
    <w:p w14:paraId="0EBE4D22" w14:textId="77777777" w:rsidR="0038289B" w:rsidRDefault="003153C8">
      <w:pPr>
        <w:jc w:val="center"/>
      </w:pPr>
      <w:r>
        <w:rPr>
          <w:noProof/>
        </w:rPr>
        <w:drawing>
          <wp:inline distT="0" distB="0" distL="0" distR="0" wp14:anchorId="44BBE737" wp14:editId="77A210E7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1DADB" w14:textId="77777777" w:rsidR="0038289B" w:rsidRDefault="0038289B"/>
    <w:p w14:paraId="1D55E4AB" w14:textId="77777777" w:rsidR="0038289B" w:rsidRDefault="003828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289B" w14:paraId="6514A100" w14:textId="77777777">
        <w:tc>
          <w:tcPr>
            <w:tcW w:w="777" w:type="dxa"/>
            <w:shd w:val="clear" w:color="auto" w:fill="E6E6E6"/>
            <w:vAlign w:val="center"/>
          </w:tcPr>
          <w:p w14:paraId="03323730" w14:textId="77777777" w:rsidR="0038289B" w:rsidRDefault="003153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BCF5B" w14:textId="77777777" w:rsidR="0038289B" w:rsidRDefault="003153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EA244" w14:textId="77777777" w:rsidR="0038289B" w:rsidRDefault="003153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33CAC5" w14:textId="77777777" w:rsidR="0038289B" w:rsidRDefault="003153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6A6A8" w14:textId="77777777" w:rsidR="0038289B" w:rsidRDefault="003153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45E1F" w14:textId="77777777" w:rsidR="0038289B" w:rsidRDefault="003153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BC0C0" w14:textId="77777777" w:rsidR="0038289B" w:rsidRDefault="003153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9E5865" w14:textId="77777777" w:rsidR="0038289B" w:rsidRDefault="003153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201F2" w14:textId="77777777" w:rsidR="0038289B" w:rsidRDefault="003153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016013" w14:textId="77777777" w:rsidR="0038289B" w:rsidRDefault="003153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FBDD3" w14:textId="77777777" w:rsidR="0038289B" w:rsidRDefault="003153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22A7D" w14:textId="77777777" w:rsidR="0038289B" w:rsidRDefault="003153C8">
            <w:pPr>
              <w:jc w:val="center"/>
            </w:pPr>
            <w:r>
              <w:t>11:00</w:t>
            </w:r>
          </w:p>
        </w:tc>
      </w:tr>
      <w:tr w:rsidR="0038289B" w14:paraId="30B4E94A" w14:textId="77777777">
        <w:tc>
          <w:tcPr>
            <w:tcW w:w="777" w:type="dxa"/>
            <w:vAlign w:val="center"/>
          </w:tcPr>
          <w:p w14:paraId="6371618D" w14:textId="77777777" w:rsidR="0038289B" w:rsidRDefault="003153C8">
            <w:r>
              <w:t>32.66</w:t>
            </w:r>
          </w:p>
        </w:tc>
        <w:tc>
          <w:tcPr>
            <w:tcW w:w="777" w:type="dxa"/>
            <w:vAlign w:val="center"/>
          </w:tcPr>
          <w:p w14:paraId="0FB85549" w14:textId="77777777" w:rsidR="0038289B" w:rsidRDefault="003153C8">
            <w:r>
              <w:t>32.03</w:t>
            </w:r>
          </w:p>
        </w:tc>
        <w:tc>
          <w:tcPr>
            <w:tcW w:w="777" w:type="dxa"/>
            <w:vAlign w:val="center"/>
          </w:tcPr>
          <w:p w14:paraId="2DAC9D0C" w14:textId="77777777" w:rsidR="0038289B" w:rsidRDefault="003153C8">
            <w:r>
              <w:t>31.45</w:t>
            </w:r>
          </w:p>
        </w:tc>
        <w:tc>
          <w:tcPr>
            <w:tcW w:w="777" w:type="dxa"/>
            <w:vAlign w:val="center"/>
          </w:tcPr>
          <w:p w14:paraId="5211B2CB" w14:textId="77777777" w:rsidR="0038289B" w:rsidRDefault="003153C8">
            <w:r>
              <w:t>30.96</w:t>
            </w:r>
          </w:p>
        </w:tc>
        <w:tc>
          <w:tcPr>
            <w:tcW w:w="777" w:type="dxa"/>
            <w:vAlign w:val="center"/>
          </w:tcPr>
          <w:p w14:paraId="0C0502FF" w14:textId="77777777" w:rsidR="0038289B" w:rsidRDefault="003153C8">
            <w:r>
              <w:t>30.59</w:t>
            </w:r>
          </w:p>
        </w:tc>
        <w:tc>
          <w:tcPr>
            <w:tcW w:w="777" w:type="dxa"/>
            <w:vAlign w:val="center"/>
          </w:tcPr>
          <w:p w14:paraId="37509DAB" w14:textId="77777777" w:rsidR="0038289B" w:rsidRDefault="003153C8">
            <w:r>
              <w:t>30.37</w:t>
            </w:r>
          </w:p>
        </w:tc>
        <w:tc>
          <w:tcPr>
            <w:tcW w:w="777" w:type="dxa"/>
            <w:vAlign w:val="center"/>
          </w:tcPr>
          <w:p w14:paraId="2ABD8955" w14:textId="77777777" w:rsidR="0038289B" w:rsidRDefault="003153C8">
            <w:r>
              <w:t>30.31</w:t>
            </w:r>
          </w:p>
        </w:tc>
        <w:tc>
          <w:tcPr>
            <w:tcW w:w="777" w:type="dxa"/>
            <w:vAlign w:val="center"/>
          </w:tcPr>
          <w:p w14:paraId="444A3E0C" w14:textId="77777777" w:rsidR="0038289B" w:rsidRDefault="003153C8">
            <w:r>
              <w:t>30.41</w:t>
            </w:r>
          </w:p>
        </w:tc>
        <w:tc>
          <w:tcPr>
            <w:tcW w:w="777" w:type="dxa"/>
            <w:vAlign w:val="center"/>
          </w:tcPr>
          <w:p w14:paraId="6F3B26BA" w14:textId="77777777" w:rsidR="0038289B" w:rsidRDefault="003153C8">
            <w:r>
              <w:t>30.67</w:t>
            </w:r>
          </w:p>
        </w:tc>
        <w:tc>
          <w:tcPr>
            <w:tcW w:w="777" w:type="dxa"/>
            <w:vAlign w:val="center"/>
          </w:tcPr>
          <w:p w14:paraId="4B499BA4" w14:textId="77777777" w:rsidR="0038289B" w:rsidRDefault="003153C8">
            <w:r>
              <w:t>31.07</w:t>
            </w:r>
          </w:p>
        </w:tc>
        <w:tc>
          <w:tcPr>
            <w:tcW w:w="777" w:type="dxa"/>
            <w:vAlign w:val="center"/>
          </w:tcPr>
          <w:p w14:paraId="61E4B5F9" w14:textId="77777777" w:rsidR="0038289B" w:rsidRDefault="003153C8">
            <w:r>
              <w:t>31.58</w:t>
            </w:r>
          </w:p>
        </w:tc>
        <w:tc>
          <w:tcPr>
            <w:tcW w:w="777" w:type="dxa"/>
            <w:vAlign w:val="center"/>
          </w:tcPr>
          <w:p w14:paraId="1E25F1AB" w14:textId="77777777" w:rsidR="0038289B" w:rsidRDefault="003153C8">
            <w:r>
              <w:t>32.17</w:t>
            </w:r>
          </w:p>
        </w:tc>
      </w:tr>
      <w:tr w:rsidR="0038289B" w14:paraId="5CC01BB4" w14:textId="77777777">
        <w:tc>
          <w:tcPr>
            <w:tcW w:w="777" w:type="dxa"/>
            <w:shd w:val="clear" w:color="auto" w:fill="E6E6E6"/>
            <w:vAlign w:val="center"/>
          </w:tcPr>
          <w:p w14:paraId="27669041" w14:textId="77777777" w:rsidR="0038289B" w:rsidRDefault="003153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8D552" w14:textId="77777777" w:rsidR="0038289B" w:rsidRDefault="003153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DC7E1C" w14:textId="77777777" w:rsidR="0038289B" w:rsidRDefault="003153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ED169" w14:textId="77777777" w:rsidR="0038289B" w:rsidRDefault="003153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48FCD" w14:textId="77777777" w:rsidR="0038289B" w:rsidRDefault="003153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D591B" w14:textId="77777777" w:rsidR="0038289B" w:rsidRDefault="003153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B02C09" w14:textId="77777777" w:rsidR="0038289B" w:rsidRDefault="003153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63D32" w14:textId="77777777" w:rsidR="0038289B" w:rsidRDefault="003153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67E9B" w14:textId="77777777" w:rsidR="0038289B" w:rsidRDefault="003153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23D92D" w14:textId="77777777" w:rsidR="0038289B" w:rsidRDefault="003153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F5728" w14:textId="77777777" w:rsidR="0038289B" w:rsidRDefault="003153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F8222" w14:textId="77777777" w:rsidR="0038289B" w:rsidRDefault="003153C8">
            <w:r>
              <w:t>23:00</w:t>
            </w:r>
          </w:p>
        </w:tc>
      </w:tr>
      <w:tr w:rsidR="0038289B" w14:paraId="2D44487D" w14:textId="77777777">
        <w:tc>
          <w:tcPr>
            <w:tcW w:w="777" w:type="dxa"/>
            <w:vAlign w:val="center"/>
          </w:tcPr>
          <w:p w14:paraId="50F3C1EC" w14:textId="77777777" w:rsidR="0038289B" w:rsidRDefault="003153C8">
            <w:r>
              <w:t>32.80</w:t>
            </w:r>
          </w:p>
        </w:tc>
        <w:tc>
          <w:tcPr>
            <w:tcW w:w="777" w:type="dxa"/>
            <w:vAlign w:val="center"/>
          </w:tcPr>
          <w:p w14:paraId="32636C67" w14:textId="77777777" w:rsidR="0038289B" w:rsidRDefault="003153C8">
            <w:r>
              <w:t>33.43</w:t>
            </w:r>
          </w:p>
        </w:tc>
        <w:tc>
          <w:tcPr>
            <w:tcW w:w="777" w:type="dxa"/>
            <w:vAlign w:val="center"/>
          </w:tcPr>
          <w:p w14:paraId="2B4273F3" w14:textId="77777777" w:rsidR="0038289B" w:rsidRDefault="003153C8">
            <w:r>
              <w:t>34.01</w:t>
            </w:r>
          </w:p>
        </w:tc>
        <w:tc>
          <w:tcPr>
            <w:tcW w:w="777" w:type="dxa"/>
            <w:vAlign w:val="center"/>
          </w:tcPr>
          <w:p w14:paraId="2F670486" w14:textId="77777777" w:rsidR="0038289B" w:rsidRDefault="003153C8">
            <w:r>
              <w:t>34.52</w:t>
            </w:r>
          </w:p>
        </w:tc>
        <w:tc>
          <w:tcPr>
            <w:tcW w:w="777" w:type="dxa"/>
            <w:vAlign w:val="center"/>
          </w:tcPr>
          <w:p w14:paraId="1E255AF4" w14:textId="77777777" w:rsidR="0038289B" w:rsidRDefault="003153C8">
            <w:r>
              <w:t>34.90</w:t>
            </w:r>
          </w:p>
        </w:tc>
        <w:tc>
          <w:tcPr>
            <w:tcW w:w="777" w:type="dxa"/>
            <w:vAlign w:val="center"/>
          </w:tcPr>
          <w:p w14:paraId="1A1F070E" w14:textId="77777777" w:rsidR="0038289B" w:rsidRDefault="003153C8">
            <w:r>
              <w:t>35.13</w:t>
            </w:r>
          </w:p>
        </w:tc>
        <w:tc>
          <w:tcPr>
            <w:tcW w:w="777" w:type="dxa"/>
            <w:vAlign w:val="center"/>
          </w:tcPr>
          <w:p w14:paraId="335E5158" w14:textId="77777777" w:rsidR="0038289B" w:rsidRDefault="003153C8">
            <w:r>
              <w:rPr>
                <w:color w:val="3333CC"/>
              </w:rPr>
              <w:t>35.20</w:t>
            </w:r>
          </w:p>
        </w:tc>
        <w:tc>
          <w:tcPr>
            <w:tcW w:w="777" w:type="dxa"/>
            <w:vAlign w:val="center"/>
          </w:tcPr>
          <w:p w14:paraId="44636BB8" w14:textId="77777777" w:rsidR="0038289B" w:rsidRDefault="003153C8">
            <w:r>
              <w:t>35.10</w:t>
            </w:r>
          </w:p>
        </w:tc>
        <w:tc>
          <w:tcPr>
            <w:tcW w:w="777" w:type="dxa"/>
            <w:vAlign w:val="center"/>
          </w:tcPr>
          <w:p w14:paraId="35284803" w14:textId="77777777" w:rsidR="0038289B" w:rsidRDefault="003153C8">
            <w:r>
              <w:t>34.84</w:t>
            </w:r>
          </w:p>
        </w:tc>
        <w:tc>
          <w:tcPr>
            <w:tcW w:w="777" w:type="dxa"/>
            <w:vAlign w:val="center"/>
          </w:tcPr>
          <w:p w14:paraId="655F7095" w14:textId="77777777" w:rsidR="0038289B" w:rsidRDefault="003153C8">
            <w:r>
              <w:t>34.43</w:t>
            </w:r>
          </w:p>
        </w:tc>
        <w:tc>
          <w:tcPr>
            <w:tcW w:w="777" w:type="dxa"/>
            <w:vAlign w:val="center"/>
          </w:tcPr>
          <w:p w14:paraId="196EE7A3" w14:textId="77777777" w:rsidR="0038289B" w:rsidRDefault="003153C8">
            <w:r>
              <w:t>33.91</w:t>
            </w:r>
          </w:p>
        </w:tc>
        <w:tc>
          <w:tcPr>
            <w:tcW w:w="777" w:type="dxa"/>
            <w:vAlign w:val="center"/>
          </w:tcPr>
          <w:p w14:paraId="4EB91415" w14:textId="77777777" w:rsidR="0038289B" w:rsidRDefault="003153C8">
            <w:r>
              <w:t>33.30</w:t>
            </w:r>
          </w:p>
        </w:tc>
      </w:tr>
    </w:tbl>
    <w:p w14:paraId="2F9DBB9A" w14:textId="77777777" w:rsidR="0038289B" w:rsidRDefault="003153C8">
      <w:pPr>
        <w:pStyle w:val="4"/>
      </w:pPr>
      <w:r>
        <w:t>自然通风房间：北向逐时温度</w:t>
      </w:r>
    </w:p>
    <w:p w14:paraId="5132D4C4" w14:textId="77777777" w:rsidR="0038289B" w:rsidRDefault="003153C8">
      <w:pPr>
        <w:jc w:val="center"/>
      </w:pPr>
      <w:r>
        <w:rPr>
          <w:noProof/>
        </w:rPr>
        <w:drawing>
          <wp:inline distT="0" distB="0" distL="0" distR="0" wp14:anchorId="1F6F6BA6" wp14:editId="1081915B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94A88" w14:textId="77777777" w:rsidR="0038289B" w:rsidRDefault="0038289B"/>
    <w:p w14:paraId="334D0964" w14:textId="77777777" w:rsidR="0038289B" w:rsidRDefault="003828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289B" w14:paraId="3977E68F" w14:textId="77777777">
        <w:tc>
          <w:tcPr>
            <w:tcW w:w="777" w:type="dxa"/>
            <w:shd w:val="clear" w:color="auto" w:fill="E6E6E6"/>
            <w:vAlign w:val="center"/>
          </w:tcPr>
          <w:p w14:paraId="2D6E0DD5" w14:textId="77777777" w:rsidR="0038289B" w:rsidRDefault="003153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5694F" w14:textId="77777777" w:rsidR="0038289B" w:rsidRDefault="003153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60019" w14:textId="77777777" w:rsidR="0038289B" w:rsidRDefault="003153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E976C" w14:textId="77777777" w:rsidR="0038289B" w:rsidRDefault="003153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3E9FE" w14:textId="77777777" w:rsidR="0038289B" w:rsidRDefault="003153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4945C" w14:textId="77777777" w:rsidR="0038289B" w:rsidRDefault="003153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DC543A" w14:textId="77777777" w:rsidR="0038289B" w:rsidRDefault="003153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827DC" w14:textId="77777777" w:rsidR="0038289B" w:rsidRDefault="003153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E0740" w14:textId="77777777" w:rsidR="0038289B" w:rsidRDefault="003153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90467" w14:textId="77777777" w:rsidR="0038289B" w:rsidRDefault="003153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AE1AB" w14:textId="77777777" w:rsidR="0038289B" w:rsidRDefault="003153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505FCC" w14:textId="77777777" w:rsidR="0038289B" w:rsidRDefault="003153C8">
            <w:pPr>
              <w:jc w:val="center"/>
            </w:pPr>
            <w:r>
              <w:t>11:00</w:t>
            </w:r>
          </w:p>
        </w:tc>
      </w:tr>
      <w:tr w:rsidR="0038289B" w14:paraId="4B76B098" w14:textId="77777777">
        <w:tc>
          <w:tcPr>
            <w:tcW w:w="777" w:type="dxa"/>
            <w:vAlign w:val="center"/>
          </w:tcPr>
          <w:p w14:paraId="47D4C06F" w14:textId="77777777" w:rsidR="0038289B" w:rsidRDefault="003153C8">
            <w:r>
              <w:t>32.47</w:t>
            </w:r>
          </w:p>
        </w:tc>
        <w:tc>
          <w:tcPr>
            <w:tcW w:w="777" w:type="dxa"/>
            <w:vAlign w:val="center"/>
          </w:tcPr>
          <w:p w14:paraId="47E73CEA" w14:textId="77777777" w:rsidR="0038289B" w:rsidRDefault="003153C8">
            <w:r>
              <w:t>31.84</w:t>
            </w:r>
          </w:p>
        </w:tc>
        <w:tc>
          <w:tcPr>
            <w:tcW w:w="777" w:type="dxa"/>
            <w:vAlign w:val="center"/>
          </w:tcPr>
          <w:p w14:paraId="0D18A7A4" w14:textId="77777777" w:rsidR="0038289B" w:rsidRDefault="003153C8">
            <w:r>
              <w:t>31.26</w:t>
            </w:r>
          </w:p>
        </w:tc>
        <w:tc>
          <w:tcPr>
            <w:tcW w:w="777" w:type="dxa"/>
            <w:vAlign w:val="center"/>
          </w:tcPr>
          <w:p w14:paraId="05E3EEC3" w14:textId="77777777" w:rsidR="0038289B" w:rsidRDefault="003153C8">
            <w:r>
              <w:t>30.78</w:t>
            </w:r>
          </w:p>
        </w:tc>
        <w:tc>
          <w:tcPr>
            <w:tcW w:w="777" w:type="dxa"/>
            <w:vAlign w:val="center"/>
          </w:tcPr>
          <w:p w14:paraId="144B5A73" w14:textId="77777777" w:rsidR="0038289B" w:rsidRDefault="003153C8">
            <w:r>
              <w:t>30.42</w:t>
            </w:r>
          </w:p>
        </w:tc>
        <w:tc>
          <w:tcPr>
            <w:tcW w:w="777" w:type="dxa"/>
            <w:vAlign w:val="center"/>
          </w:tcPr>
          <w:p w14:paraId="29D9BCAE" w14:textId="77777777" w:rsidR="0038289B" w:rsidRDefault="003153C8">
            <w:r>
              <w:t>30.21</w:t>
            </w:r>
          </w:p>
        </w:tc>
        <w:tc>
          <w:tcPr>
            <w:tcW w:w="777" w:type="dxa"/>
            <w:vAlign w:val="center"/>
          </w:tcPr>
          <w:p w14:paraId="21281CF4" w14:textId="77777777" w:rsidR="0038289B" w:rsidRDefault="003153C8">
            <w:r>
              <w:t>30.16</w:t>
            </w:r>
          </w:p>
        </w:tc>
        <w:tc>
          <w:tcPr>
            <w:tcW w:w="777" w:type="dxa"/>
            <w:vAlign w:val="center"/>
          </w:tcPr>
          <w:p w14:paraId="1AEB89E5" w14:textId="77777777" w:rsidR="0038289B" w:rsidRDefault="003153C8">
            <w:r>
              <w:t>30.27</w:t>
            </w:r>
          </w:p>
        </w:tc>
        <w:tc>
          <w:tcPr>
            <w:tcW w:w="777" w:type="dxa"/>
            <w:vAlign w:val="center"/>
          </w:tcPr>
          <w:p w14:paraId="5915D415" w14:textId="77777777" w:rsidR="0038289B" w:rsidRDefault="003153C8">
            <w:r>
              <w:t>30.53</w:t>
            </w:r>
          </w:p>
        </w:tc>
        <w:tc>
          <w:tcPr>
            <w:tcW w:w="777" w:type="dxa"/>
            <w:vAlign w:val="center"/>
          </w:tcPr>
          <w:p w14:paraId="357604D1" w14:textId="77777777" w:rsidR="0038289B" w:rsidRDefault="003153C8">
            <w:r>
              <w:t>30.94</w:t>
            </w:r>
          </w:p>
        </w:tc>
        <w:tc>
          <w:tcPr>
            <w:tcW w:w="777" w:type="dxa"/>
            <w:vAlign w:val="center"/>
          </w:tcPr>
          <w:p w14:paraId="0BA3A1F1" w14:textId="77777777" w:rsidR="0038289B" w:rsidRDefault="003153C8">
            <w:r>
              <w:t>31.45</w:t>
            </w:r>
          </w:p>
        </w:tc>
        <w:tc>
          <w:tcPr>
            <w:tcW w:w="777" w:type="dxa"/>
            <w:vAlign w:val="center"/>
          </w:tcPr>
          <w:p w14:paraId="1F885020" w14:textId="77777777" w:rsidR="0038289B" w:rsidRDefault="003153C8">
            <w:r>
              <w:t>32.04</w:t>
            </w:r>
          </w:p>
        </w:tc>
      </w:tr>
      <w:tr w:rsidR="0038289B" w14:paraId="24C3A562" w14:textId="77777777">
        <w:tc>
          <w:tcPr>
            <w:tcW w:w="777" w:type="dxa"/>
            <w:shd w:val="clear" w:color="auto" w:fill="E6E6E6"/>
            <w:vAlign w:val="center"/>
          </w:tcPr>
          <w:p w14:paraId="23619050" w14:textId="77777777" w:rsidR="0038289B" w:rsidRDefault="003153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9FF69" w14:textId="77777777" w:rsidR="0038289B" w:rsidRDefault="003153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861BE" w14:textId="77777777" w:rsidR="0038289B" w:rsidRDefault="003153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AA6F0" w14:textId="77777777" w:rsidR="0038289B" w:rsidRDefault="003153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33B21" w14:textId="77777777" w:rsidR="0038289B" w:rsidRDefault="003153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010B8" w14:textId="77777777" w:rsidR="0038289B" w:rsidRDefault="003153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7E315E" w14:textId="77777777" w:rsidR="0038289B" w:rsidRDefault="003153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8CAC6" w14:textId="77777777" w:rsidR="0038289B" w:rsidRDefault="003153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7EFDD" w14:textId="77777777" w:rsidR="0038289B" w:rsidRDefault="003153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9B445" w14:textId="77777777" w:rsidR="0038289B" w:rsidRDefault="003153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95A3BF" w14:textId="77777777" w:rsidR="0038289B" w:rsidRDefault="003153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7805A" w14:textId="77777777" w:rsidR="0038289B" w:rsidRDefault="003153C8">
            <w:r>
              <w:t>23:00</w:t>
            </w:r>
          </w:p>
        </w:tc>
      </w:tr>
      <w:tr w:rsidR="0038289B" w14:paraId="5CFCE908" w14:textId="77777777">
        <w:tc>
          <w:tcPr>
            <w:tcW w:w="777" w:type="dxa"/>
            <w:vAlign w:val="center"/>
          </w:tcPr>
          <w:p w14:paraId="00AC6C49" w14:textId="77777777" w:rsidR="0038289B" w:rsidRDefault="003153C8">
            <w:r>
              <w:t>32.67</w:t>
            </w:r>
          </w:p>
        </w:tc>
        <w:tc>
          <w:tcPr>
            <w:tcW w:w="777" w:type="dxa"/>
            <w:vAlign w:val="center"/>
          </w:tcPr>
          <w:p w14:paraId="71C2CB2A" w14:textId="77777777" w:rsidR="0038289B" w:rsidRDefault="003153C8">
            <w:r>
              <w:t>33.29</w:t>
            </w:r>
          </w:p>
        </w:tc>
        <w:tc>
          <w:tcPr>
            <w:tcW w:w="777" w:type="dxa"/>
            <w:vAlign w:val="center"/>
          </w:tcPr>
          <w:p w14:paraId="58F8EF43" w14:textId="77777777" w:rsidR="0038289B" w:rsidRDefault="003153C8">
            <w:r>
              <w:t>33.87</w:t>
            </w:r>
          </w:p>
        </w:tc>
        <w:tc>
          <w:tcPr>
            <w:tcW w:w="777" w:type="dxa"/>
            <w:vAlign w:val="center"/>
          </w:tcPr>
          <w:p w14:paraId="60FFBD06" w14:textId="77777777" w:rsidR="0038289B" w:rsidRDefault="003153C8">
            <w:r>
              <w:t>34.36</w:t>
            </w:r>
          </w:p>
        </w:tc>
        <w:tc>
          <w:tcPr>
            <w:tcW w:w="777" w:type="dxa"/>
            <w:vAlign w:val="center"/>
          </w:tcPr>
          <w:p w14:paraId="4E03674B" w14:textId="77777777" w:rsidR="0038289B" w:rsidRDefault="003153C8">
            <w:r>
              <w:t>34.73</w:t>
            </w:r>
          </w:p>
        </w:tc>
        <w:tc>
          <w:tcPr>
            <w:tcW w:w="777" w:type="dxa"/>
            <w:vAlign w:val="center"/>
          </w:tcPr>
          <w:p w14:paraId="739E9976" w14:textId="77777777" w:rsidR="0038289B" w:rsidRDefault="003153C8">
            <w:r>
              <w:t>34.95</w:t>
            </w:r>
          </w:p>
        </w:tc>
        <w:tc>
          <w:tcPr>
            <w:tcW w:w="777" w:type="dxa"/>
            <w:vAlign w:val="center"/>
          </w:tcPr>
          <w:p w14:paraId="26722F51" w14:textId="77777777" w:rsidR="0038289B" w:rsidRDefault="003153C8">
            <w:r>
              <w:rPr>
                <w:color w:val="3333CC"/>
              </w:rPr>
              <w:t>35.01</w:t>
            </w:r>
          </w:p>
        </w:tc>
        <w:tc>
          <w:tcPr>
            <w:tcW w:w="777" w:type="dxa"/>
            <w:vAlign w:val="center"/>
          </w:tcPr>
          <w:p w14:paraId="058DFC30" w14:textId="77777777" w:rsidR="0038289B" w:rsidRDefault="003153C8">
            <w:r>
              <w:t>34.90</w:t>
            </w:r>
          </w:p>
        </w:tc>
        <w:tc>
          <w:tcPr>
            <w:tcW w:w="777" w:type="dxa"/>
            <w:vAlign w:val="center"/>
          </w:tcPr>
          <w:p w14:paraId="33107509" w14:textId="77777777" w:rsidR="0038289B" w:rsidRDefault="003153C8">
            <w:r>
              <w:t>34.63</w:t>
            </w:r>
          </w:p>
        </w:tc>
        <w:tc>
          <w:tcPr>
            <w:tcW w:w="777" w:type="dxa"/>
            <w:vAlign w:val="center"/>
          </w:tcPr>
          <w:p w14:paraId="1966AB92" w14:textId="77777777" w:rsidR="0038289B" w:rsidRDefault="003153C8">
            <w:r>
              <w:t>34.22</w:t>
            </w:r>
          </w:p>
        </w:tc>
        <w:tc>
          <w:tcPr>
            <w:tcW w:w="777" w:type="dxa"/>
            <w:vAlign w:val="center"/>
          </w:tcPr>
          <w:p w14:paraId="12D0B697" w14:textId="77777777" w:rsidR="0038289B" w:rsidRDefault="003153C8">
            <w:r>
              <w:t>33.70</w:t>
            </w:r>
          </w:p>
        </w:tc>
        <w:tc>
          <w:tcPr>
            <w:tcW w:w="777" w:type="dxa"/>
            <w:vAlign w:val="center"/>
          </w:tcPr>
          <w:p w14:paraId="6BF97B52" w14:textId="77777777" w:rsidR="0038289B" w:rsidRDefault="003153C8">
            <w:r>
              <w:t>33.10</w:t>
            </w:r>
          </w:p>
        </w:tc>
      </w:tr>
    </w:tbl>
    <w:p w14:paraId="6D84B5A4" w14:textId="77777777" w:rsidR="0038289B" w:rsidRDefault="003153C8">
      <w:pPr>
        <w:pStyle w:val="1"/>
      </w:pPr>
      <w:bookmarkStart w:id="52" w:name="_Toc90493021"/>
      <w:r>
        <w:t>验算结论</w:t>
      </w:r>
      <w:bookmarkEnd w:id="52"/>
    </w:p>
    <w:p w14:paraId="17393756" w14:textId="77777777" w:rsidR="0038289B" w:rsidRDefault="003153C8">
      <w:pPr>
        <w:pStyle w:val="2"/>
      </w:pPr>
      <w:bookmarkStart w:id="53" w:name="_Toc90493022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38289B" w14:paraId="19E6E358" w14:textId="77777777">
        <w:tc>
          <w:tcPr>
            <w:tcW w:w="1403" w:type="dxa"/>
            <w:shd w:val="clear" w:color="auto" w:fill="DEDEDE"/>
            <w:vAlign w:val="center"/>
          </w:tcPr>
          <w:p w14:paraId="090CA14F" w14:textId="77777777" w:rsidR="0038289B" w:rsidRDefault="003153C8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494F69E" w14:textId="77777777" w:rsidR="0038289B" w:rsidRDefault="003153C8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1C5D79A" w14:textId="77777777" w:rsidR="0038289B" w:rsidRDefault="003153C8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DECFE5F" w14:textId="77777777" w:rsidR="0038289B" w:rsidRDefault="003153C8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7E74AAB" w14:textId="77777777" w:rsidR="0038289B" w:rsidRDefault="003153C8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F2858E4" w14:textId="77777777" w:rsidR="0038289B" w:rsidRDefault="003153C8">
            <w:r>
              <w:t>结论</w:t>
            </w:r>
          </w:p>
        </w:tc>
      </w:tr>
      <w:tr w:rsidR="0038289B" w14:paraId="6641FCD4" w14:textId="77777777">
        <w:tc>
          <w:tcPr>
            <w:tcW w:w="1403" w:type="dxa"/>
            <w:vAlign w:val="center"/>
          </w:tcPr>
          <w:p w14:paraId="49AC6981" w14:textId="77777777" w:rsidR="0038289B" w:rsidRDefault="003153C8">
            <w:r>
              <w:t>屋顶</w:t>
            </w:r>
          </w:p>
        </w:tc>
        <w:tc>
          <w:tcPr>
            <w:tcW w:w="3395" w:type="dxa"/>
            <w:vAlign w:val="center"/>
          </w:tcPr>
          <w:p w14:paraId="76585F17" w14:textId="77777777" w:rsidR="0038289B" w:rsidRDefault="003153C8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744DE68" w14:textId="77777777" w:rsidR="0038289B" w:rsidRDefault="003153C8">
            <w:r>
              <w:t>18:10</w:t>
            </w:r>
          </w:p>
        </w:tc>
        <w:tc>
          <w:tcPr>
            <w:tcW w:w="1415" w:type="dxa"/>
            <w:vAlign w:val="center"/>
          </w:tcPr>
          <w:p w14:paraId="681508BB" w14:textId="77777777" w:rsidR="0038289B" w:rsidRDefault="003153C8">
            <w:r>
              <w:t>34.90</w:t>
            </w:r>
          </w:p>
        </w:tc>
        <w:tc>
          <w:tcPr>
            <w:tcW w:w="1131" w:type="dxa"/>
            <w:vAlign w:val="center"/>
          </w:tcPr>
          <w:p w14:paraId="09FCDCAE" w14:textId="77777777" w:rsidR="0038289B" w:rsidRDefault="003153C8">
            <w:r>
              <w:t>37.00</w:t>
            </w:r>
          </w:p>
        </w:tc>
        <w:tc>
          <w:tcPr>
            <w:tcW w:w="1131" w:type="dxa"/>
            <w:vAlign w:val="center"/>
          </w:tcPr>
          <w:p w14:paraId="44AAC485" w14:textId="77777777" w:rsidR="0038289B" w:rsidRDefault="003153C8">
            <w:r>
              <w:t>满足</w:t>
            </w:r>
          </w:p>
        </w:tc>
      </w:tr>
      <w:tr w:rsidR="0038289B" w14:paraId="39B748FF" w14:textId="77777777">
        <w:tc>
          <w:tcPr>
            <w:tcW w:w="1403" w:type="dxa"/>
            <w:vMerge w:val="restart"/>
            <w:vAlign w:val="center"/>
          </w:tcPr>
          <w:p w14:paraId="0C8D3B0B" w14:textId="77777777" w:rsidR="0038289B" w:rsidRDefault="003153C8">
            <w:r>
              <w:t>外墙</w:t>
            </w:r>
          </w:p>
        </w:tc>
        <w:tc>
          <w:tcPr>
            <w:tcW w:w="3395" w:type="dxa"/>
            <w:vAlign w:val="center"/>
          </w:tcPr>
          <w:p w14:paraId="211EC94C" w14:textId="77777777" w:rsidR="0038289B" w:rsidRDefault="003153C8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51D3A35" w14:textId="77777777" w:rsidR="0038289B" w:rsidRDefault="003153C8">
            <w:r>
              <w:t>18:00</w:t>
            </w:r>
          </w:p>
        </w:tc>
        <w:tc>
          <w:tcPr>
            <w:tcW w:w="1415" w:type="dxa"/>
            <w:vAlign w:val="center"/>
          </w:tcPr>
          <w:p w14:paraId="3D4ED5AD" w14:textId="77777777" w:rsidR="0038289B" w:rsidRDefault="003153C8">
            <w:r>
              <w:t>35.25</w:t>
            </w:r>
          </w:p>
        </w:tc>
        <w:tc>
          <w:tcPr>
            <w:tcW w:w="1131" w:type="dxa"/>
            <w:vAlign w:val="center"/>
          </w:tcPr>
          <w:p w14:paraId="14682032" w14:textId="77777777" w:rsidR="0038289B" w:rsidRDefault="003153C8">
            <w:r>
              <w:t>37.00</w:t>
            </w:r>
          </w:p>
        </w:tc>
        <w:tc>
          <w:tcPr>
            <w:tcW w:w="1131" w:type="dxa"/>
            <w:vAlign w:val="center"/>
          </w:tcPr>
          <w:p w14:paraId="79A7E98A" w14:textId="77777777" w:rsidR="0038289B" w:rsidRDefault="003153C8">
            <w:r>
              <w:t>满足</w:t>
            </w:r>
          </w:p>
        </w:tc>
      </w:tr>
      <w:tr w:rsidR="0038289B" w14:paraId="1E53163B" w14:textId="77777777">
        <w:tc>
          <w:tcPr>
            <w:tcW w:w="1403" w:type="dxa"/>
            <w:vMerge/>
            <w:vAlign w:val="center"/>
          </w:tcPr>
          <w:p w14:paraId="47782DD6" w14:textId="77777777" w:rsidR="0038289B" w:rsidRDefault="0038289B"/>
        </w:tc>
        <w:tc>
          <w:tcPr>
            <w:tcW w:w="3395" w:type="dxa"/>
            <w:vAlign w:val="center"/>
          </w:tcPr>
          <w:p w14:paraId="6883445B" w14:textId="77777777" w:rsidR="0038289B" w:rsidRDefault="003153C8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EE23A31" w14:textId="77777777" w:rsidR="0038289B" w:rsidRDefault="003153C8">
            <w:r>
              <w:t>18:00</w:t>
            </w:r>
          </w:p>
        </w:tc>
        <w:tc>
          <w:tcPr>
            <w:tcW w:w="1415" w:type="dxa"/>
            <w:vAlign w:val="center"/>
          </w:tcPr>
          <w:p w14:paraId="17DF2931" w14:textId="77777777" w:rsidR="0038289B" w:rsidRDefault="003153C8">
            <w:r>
              <w:t>35.19</w:t>
            </w:r>
          </w:p>
        </w:tc>
        <w:tc>
          <w:tcPr>
            <w:tcW w:w="1131" w:type="dxa"/>
            <w:vAlign w:val="center"/>
          </w:tcPr>
          <w:p w14:paraId="673C09E6" w14:textId="77777777" w:rsidR="0038289B" w:rsidRDefault="003153C8">
            <w:r>
              <w:t>37.00</w:t>
            </w:r>
          </w:p>
        </w:tc>
        <w:tc>
          <w:tcPr>
            <w:tcW w:w="1131" w:type="dxa"/>
            <w:vAlign w:val="center"/>
          </w:tcPr>
          <w:p w14:paraId="0554B93D" w14:textId="77777777" w:rsidR="0038289B" w:rsidRDefault="003153C8">
            <w:r>
              <w:t>满足</w:t>
            </w:r>
          </w:p>
        </w:tc>
      </w:tr>
      <w:tr w:rsidR="0038289B" w14:paraId="729DD14D" w14:textId="77777777">
        <w:tc>
          <w:tcPr>
            <w:tcW w:w="1403" w:type="dxa"/>
            <w:vMerge/>
            <w:vAlign w:val="center"/>
          </w:tcPr>
          <w:p w14:paraId="74888A55" w14:textId="77777777" w:rsidR="0038289B" w:rsidRDefault="0038289B"/>
        </w:tc>
        <w:tc>
          <w:tcPr>
            <w:tcW w:w="3395" w:type="dxa"/>
            <w:vAlign w:val="center"/>
          </w:tcPr>
          <w:p w14:paraId="352FC1DC" w14:textId="77777777" w:rsidR="0038289B" w:rsidRDefault="003153C8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42CECD1" w14:textId="77777777" w:rsidR="0038289B" w:rsidRDefault="003153C8">
            <w:r>
              <w:t>18:00</w:t>
            </w:r>
          </w:p>
        </w:tc>
        <w:tc>
          <w:tcPr>
            <w:tcW w:w="1415" w:type="dxa"/>
            <w:vAlign w:val="center"/>
          </w:tcPr>
          <w:p w14:paraId="4A85C3E0" w14:textId="77777777" w:rsidR="0038289B" w:rsidRDefault="003153C8">
            <w:r>
              <w:t>35.20</w:t>
            </w:r>
          </w:p>
        </w:tc>
        <w:tc>
          <w:tcPr>
            <w:tcW w:w="1131" w:type="dxa"/>
            <w:vAlign w:val="center"/>
          </w:tcPr>
          <w:p w14:paraId="08B839D3" w14:textId="77777777" w:rsidR="0038289B" w:rsidRDefault="003153C8">
            <w:r>
              <w:t>37.00</w:t>
            </w:r>
          </w:p>
        </w:tc>
        <w:tc>
          <w:tcPr>
            <w:tcW w:w="1131" w:type="dxa"/>
            <w:vAlign w:val="center"/>
          </w:tcPr>
          <w:p w14:paraId="1E8F1824" w14:textId="77777777" w:rsidR="0038289B" w:rsidRDefault="003153C8">
            <w:r>
              <w:t>满足</w:t>
            </w:r>
          </w:p>
        </w:tc>
      </w:tr>
      <w:tr w:rsidR="0038289B" w14:paraId="67DADC49" w14:textId="77777777">
        <w:tc>
          <w:tcPr>
            <w:tcW w:w="1403" w:type="dxa"/>
            <w:vMerge/>
            <w:vAlign w:val="center"/>
          </w:tcPr>
          <w:p w14:paraId="2B7367F7" w14:textId="77777777" w:rsidR="0038289B" w:rsidRDefault="0038289B"/>
        </w:tc>
        <w:tc>
          <w:tcPr>
            <w:tcW w:w="3395" w:type="dxa"/>
            <w:vAlign w:val="center"/>
          </w:tcPr>
          <w:p w14:paraId="05684547" w14:textId="77777777" w:rsidR="0038289B" w:rsidRDefault="003153C8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C366068" w14:textId="77777777" w:rsidR="0038289B" w:rsidRDefault="003153C8">
            <w:r>
              <w:t>18:00</w:t>
            </w:r>
          </w:p>
        </w:tc>
        <w:tc>
          <w:tcPr>
            <w:tcW w:w="1415" w:type="dxa"/>
            <w:vAlign w:val="center"/>
          </w:tcPr>
          <w:p w14:paraId="1D1D1E52" w14:textId="77777777" w:rsidR="0038289B" w:rsidRDefault="003153C8">
            <w:r>
              <w:t>35.01</w:t>
            </w:r>
          </w:p>
        </w:tc>
        <w:tc>
          <w:tcPr>
            <w:tcW w:w="1131" w:type="dxa"/>
            <w:vAlign w:val="center"/>
          </w:tcPr>
          <w:p w14:paraId="0120ED89" w14:textId="77777777" w:rsidR="0038289B" w:rsidRDefault="003153C8">
            <w:r>
              <w:t>37.00</w:t>
            </w:r>
          </w:p>
        </w:tc>
        <w:tc>
          <w:tcPr>
            <w:tcW w:w="1131" w:type="dxa"/>
            <w:vAlign w:val="center"/>
          </w:tcPr>
          <w:p w14:paraId="674547A8" w14:textId="77777777" w:rsidR="0038289B" w:rsidRDefault="003153C8">
            <w:r>
              <w:t>满足</w:t>
            </w:r>
          </w:p>
        </w:tc>
      </w:tr>
    </w:tbl>
    <w:p w14:paraId="5241C32C" w14:textId="77777777" w:rsidR="0038289B" w:rsidRDefault="0038289B"/>
    <w:sectPr w:rsidR="0038289B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ABA15F" w14:textId="77777777" w:rsidR="003153C8" w:rsidRDefault="003153C8">
      <w:r>
        <w:separator/>
      </w:r>
    </w:p>
  </w:endnote>
  <w:endnote w:type="continuationSeparator" w:id="0">
    <w:p w14:paraId="608618DB" w14:textId="77777777" w:rsidR="003153C8" w:rsidRDefault="003153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6BE1B71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62FAF1F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09540A" w14:textId="77777777" w:rsidR="003153C8" w:rsidRDefault="003153C8">
      <w:r>
        <w:separator/>
      </w:r>
    </w:p>
  </w:footnote>
  <w:footnote w:type="continuationSeparator" w:id="0">
    <w:p w14:paraId="523A7F25" w14:textId="77777777" w:rsidR="003153C8" w:rsidRDefault="003153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60024D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730A301E" wp14:editId="68E4E12A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19E3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153C8"/>
    <w:rsid w:val="00321AAA"/>
    <w:rsid w:val="00322482"/>
    <w:rsid w:val="003419E3"/>
    <w:rsid w:val="00352E18"/>
    <w:rsid w:val="0035600A"/>
    <w:rsid w:val="0038038E"/>
    <w:rsid w:val="0038289B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F9EF92D"/>
  <w15:chartTrackingRefBased/>
  <w15:docId w15:val="{C58AF042-11CE-4C2F-A0CD-E03B7C0ED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1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7.dotx</Template>
  <TotalTime>2</TotalTime>
  <Pages>12</Pages>
  <Words>1289</Words>
  <Characters>7352</Characters>
  <Application>Microsoft Office Word</Application>
  <DocSecurity>0</DocSecurity>
  <Lines>61</Lines>
  <Paragraphs>17</Paragraphs>
  <ScaleCrop>false</ScaleCrop>
  <Company/>
  <LinksUpToDate>false</LinksUpToDate>
  <CharactersWithSpaces>862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Y U</cp:lastModifiedBy>
  <cp:revision>1</cp:revision>
  <dcterms:created xsi:type="dcterms:W3CDTF">2021-12-15T12:36:00Z</dcterms:created>
  <dcterms:modified xsi:type="dcterms:W3CDTF">2021-12-15T12:38:00Z</dcterms:modified>
</cp:coreProperties>
</file>